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374" r:id="rId3"/>
    <p:sldId id="357" r:id="rId4"/>
    <p:sldId id="305" r:id="rId5"/>
    <p:sldId id="329" r:id="rId6"/>
    <p:sldId id="346" r:id="rId7"/>
    <p:sldId id="330" r:id="rId8"/>
    <p:sldId id="358" r:id="rId9"/>
    <p:sldId id="366" r:id="rId10"/>
    <p:sldId id="331" r:id="rId11"/>
    <p:sldId id="359" r:id="rId12"/>
    <p:sldId id="349" r:id="rId13"/>
    <p:sldId id="342" r:id="rId14"/>
    <p:sldId id="364" r:id="rId15"/>
    <p:sldId id="317" r:id="rId16"/>
    <p:sldId id="333" r:id="rId17"/>
    <p:sldId id="369" r:id="rId18"/>
    <p:sldId id="340" r:id="rId19"/>
    <p:sldId id="367" r:id="rId20"/>
    <p:sldId id="334" r:id="rId21"/>
    <p:sldId id="363" r:id="rId22"/>
    <p:sldId id="375" r:id="rId23"/>
    <p:sldId id="341" r:id="rId24"/>
    <p:sldId id="337" r:id="rId25"/>
    <p:sldId id="371" r:id="rId26"/>
    <p:sldId id="326" r:id="rId27"/>
    <p:sldId id="345" r:id="rId28"/>
    <p:sldId id="343" r:id="rId29"/>
    <p:sldId id="344" r:id="rId30"/>
    <p:sldId id="32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0" autoAdjust="0"/>
    <p:restoredTop sz="93844" autoAdjust="0"/>
  </p:normalViewPr>
  <p:slideViewPr>
    <p:cSldViewPr snapToGrid="0">
      <p:cViewPr varScale="1">
        <p:scale>
          <a:sx n="80" d="100"/>
          <a:sy n="80" d="100"/>
        </p:scale>
        <p:origin x="1483" y="67"/>
      </p:cViewPr>
      <p:guideLst/>
    </p:cSldViewPr>
  </p:slideViewPr>
  <p:notesTextViewPr>
    <p:cViewPr>
      <p:scale>
        <a:sx n="300" d="100"/>
        <a:sy n="3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AE595CB-1589-4712-9F01-E34073C936CB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gm:t>
    </dgm:pt>
    <dgm:pt modelId="{8C41B3DF-0CD6-4179-B36F-23C02C250B6A}" type="parTrans" cxnId="{AB8CFB93-E9C8-456D-8D2E-13D5FA2CF12E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2152FFE-A6C5-4DC3-B388-42A7F0F57BAA}" type="sibTrans" cxnId="{AB8CFB93-E9C8-456D-8D2E-13D5FA2CF12E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 in quartz tube</a:t>
          </a: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5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4"/>
      <dgm:spPr/>
    </dgm:pt>
    <dgm:pt modelId="{10CAFFE3-470D-46D4-B4E9-30D3F2D31601}" type="pres">
      <dgm:prSet presAssocID="{F978AE9E-9371-4005-A8B4-FA8F8A44B62B}" presName="connectorText" presStyleLbl="sibTrans2D1" presStyleIdx="0" presStyleCnt="4"/>
      <dgm:spPr/>
    </dgm:pt>
    <dgm:pt modelId="{6BF2E0E6-A72D-40AB-AA0C-48F085607EE3}" type="pres">
      <dgm:prSet presAssocID="{6AE595CB-1589-4712-9F01-E34073C936CB}" presName="node" presStyleLbl="node1" presStyleIdx="1" presStyleCnt="5">
        <dgm:presLayoutVars>
          <dgm:bulletEnabled val="1"/>
        </dgm:presLayoutVars>
      </dgm:prSet>
      <dgm:spPr/>
    </dgm:pt>
    <dgm:pt modelId="{0088EE86-9DDE-45B3-871A-2567A4F6B407}" type="pres">
      <dgm:prSet presAssocID="{22152FFE-A6C5-4DC3-B388-42A7F0F57BAA}" presName="sibTrans" presStyleLbl="sibTrans2D1" presStyleIdx="1" presStyleCnt="4"/>
      <dgm:spPr/>
    </dgm:pt>
    <dgm:pt modelId="{B3986578-7C49-4411-B2CE-6E56BBC5573D}" type="pres">
      <dgm:prSet presAssocID="{22152FFE-A6C5-4DC3-B388-42A7F0F57BAA}" presName="connectorText" presStyleLbl="sibTrans2D1" presStyleIdx="1" presStyleCnt="4"/>
      <dgm:spPr/>
    </dgm:pt>
    <dgm:pt modelId="{B070C72E-33B5-41D1-92F2-511EDA7BE2B5}" type="pres">
      <dgm:prSet presAssocID="{178ABE52-B864-4385-9BD3-00AF1ACB02D9}" presName="node" presStyleLbl="node1" presStyleIdx="2" presStyleCnt="5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2" presStyleCnt="4"/>
      <dgm:spPr/>
    </dgm:pt>
    <dgm:pt modelId="{C3F52E60-4971-4234-B36D-ACFF29EA3408}" type="pres">
      <dgm:prSet presAssocID="{51E6165F-B32E-4FFB-BC96-7D3811749089}" presName="connectorText" presStyleLbl="sibTrans2D1" presStyleIdx="2" presStyleCnt="4"/>
      <dgm:spPr/>
    </dgm:pt>
    <dgm:pt modelId="{E51B7A6E-F10D-4ADE-979D-2AC068C00216}" type="pres">
      <dgm:prSet presAssocID="{7F0FA9CF-8CF4-493B-B756-BEB13A8DD291}" presName="node" presStyleLbl="node1" presStyleIdx="3" presStyleCnt="5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3" presStyleCnt="4"/>
      <dgm:spPr/>
    </dgm:pt>
    <dgm:pt modelId="{5EE7716F-822A-4661-BCF3-5B394E3D1E40}" type="pres">
      <dgm:prSet presAssocID="{03ECB516-7A2A-4CDD-96B7-864A494111DA}" presName="connectorText" presStyleLbl="sibTrans2D1" presStyleIdx="3" presStyleCnt="4"/>
      <dgm:spPr/>
    </dgm:pt>
    <dgm:pt modelId="{2619009A-81AE-4793-911D-485DFDE6D7C7}" type="pres">
      <dgm:prSet presAssocID="{C85DD04F-E2DA-4FE3-B2F6-C47B6AC51B20}" presName="node" presStyleLbl="node1" presStyleIdx="4" presStyleCnt="5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9C50FC16-2DEC-4EB7-B216-3C5DF8D7B2B5}" srcId="{CA6AA378-395D-4890-BF7B-17E76F567ED4}" destId="{7F0FA9CF-8CF4-493B-B756-BEB13A8DD291}" srcOrd="3" destOrd="0" parTransId="{AE122FD7-0FBA-425D-829C-45DC8F11794F}" sibTransId="{03ECB516-7A2A-4CDD-96B7-864A494111DA}"/>
    <dgm:cxn modelId="{FDC7CA23-FF22-43CC-A13B-337D8DE6EBDC}" type="presOf" srcId="{22152FFE-A6C5-4DC3-B388-42A7F0F57BAA}" destId="{0088EE86-9DDE-45B3-871A-2567A4F6B407}" srcOrd="0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AB8CFB93-E9C8-456D-8D2E-13D5FA2CF12E}" srcId="{CA6AA378-395D-4890-BF7B-17E76F567ED4}" destId="{6AE595CB-1589-4712-9F01-E34073C936CB}" srcOrd="1" destOrd="0" parTransId="{8C41B3DF-0CD6-4179-B36F-23C02C250B6A}" sibTransId="{22152FFE-A6C5-4DC3-B388-42A7F0F57BAA}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5588CAA7-2AD0-49F0-9838-09D06FD4E42E}" type="presOf" srcId="{6AE595CB-1589-4712-9F01-E34073C936CB}" destId="{6BF2E0E6-A72D-40AB-AA0C-48F085607EE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4" destOrd="0" parTransId="{7C677077-46B7-464B-B1D7-1B1CD97E3A84}" sibTransId="{B60B52AC-37C4-429C-8440-DCE1EB31A1F0}"/>
    <dgm:cxn modelId="{559850C9-98C5-4892-B661-32DDE4AD83B7}" type="presOf" srcId="{22152FFE-A6C5-4DC3-B388-42A7F0F57BAA}" destId="{B3986578-7C49-4411-B2CE-6E56BBC5573D}" srcOrd="1" destOrd="0" presId="urn:microsoft.com/office/officeart/2005/8/layout/process2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2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E82AA611-E4BC-44B8-ABB4-3C8B8A39E074}" type="presParOf" srcId="{3A0D0D50-6EE3-4356-90F8-4BC914ABE8E5}" destId="{6BF2E0E6-A72D-40AB-AA0C-48F085607EE3}" srcOrd="2" destOrd="0" presId="urn:microsoft.com/office/officeart/2005/8/layout/process2"/>
    <dgm:cxn modelId="{5FD3C417-E4BF-440A-A5A9-3001DF614187}" type="presParOf" srcId="{3A0D0D50-6EE3-4356-90F8-4BC914ABE8E5}" destId="{0088EE86-9DDE-45B3-871A-2567A4F6B407}" srcOrd="3" destOrd="0" presId="urn:microsoft.com/office/officeart/2005/8/layout/process2"/>
    <dgm:cxn modelId="{0B215E43-2A01-4912-BCE6-9B1B543732D7}" type="presParOf" srcId="{0088EE86-9DDE-45B3-871A-2567A4F6B407}" destId="{B3986578-7C49-4411-B2CE-6E56BBC5573D}" srcOrd="0" destOrd="0" presId="urn:microsoft.com/office/officeart/2005/8/layout/process2"/>
    <dgm:cxn modelId="{B5603DA8-F5F0-4FC3-8FA3-487E5D3C2B28}" type="presParOf" srcId="{3A0D0D50-6EE3-4356-90F8-4BC914ABE8E5}" destId="{B070C72E-33B5-41D1-92F2-511EDA7BE2B5}" srcOrd="4" destOrd="0" presId="urn:microsoft.com/office/officeart/2005/8/layout/process2"/>
    <dgm:cxn modelId="{B7288E4F-9862-4A99-AAF7-9661DFDDB70E}" type="presParOf" srcId="{3A0D0D50-6EE3-4356-90F8-4BC914ABE8E5}" destId="{4461D38B-25F6-4CD0-8E72-1053E2DEE7C4}" srcOrd="5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6" destOrd="0" presId="urn:microsoft.com/office/officeart/2005/8/layout/process2"/>
    <dgm:cxn modelId="{0E37FD0B-DB8D-431D-AA3B-5C6BFEF9A2AE}" type="presParOf" srcId="{3A0D0D50-6EE3-4356-90F8-4BC914ABE8E5}" destId="{9F0FE912-DCBB-4BD0-B527-0F6FAA67DC2F}" srcOrd="7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XRD by  Smart Lab, Rigaku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 by RIETEN-FP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ower efficiency measurement (PEM-2)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Carrier concentration and mobility at RT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</a:t>
          </a: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2656BB-89B0-4DA5-8D51-EA2229381C9E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and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gm:t>
    </dgm:pt>
    <dgm:pt modelId="{5197ECC1-8290-4D6B-AB5A-FBB8A055BE26}" type="parTrans" cxnId="{9997A36E-7232-4355-8DED-5F4B2E56828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3455DB4-D900-4714-86ED-B8BA124FB652}" type="sibTrans" cxnId="{9997A36E-7232-4355-8DED-5F4B2E56828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867C8F0-F223-4596-AA7C-ADB41B1165A4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3D SEM VE-8800</a:t>
          </a:r>
        </a:p>
      </dgm:t>
    </dgm:pt>
    <dgm:pt modelId="{C318BAEC-447E-4CDF-A6EA-9673EC3F2234}" type="parTrans" cxnId="{5474F75D-58CB-44BD-A533-DD2947F3D2CE}">
      <dgm:prSet/>
      <dgm:spPr/>
      <dgm:t>
        <a:bodyPr/>
        <a:lstStyle/>
        <a:p>
          <a:endParaRPr lang="en-US"/>
        </a:p>
      </dgm:t>
    </dgm:pt>
    <dgm:pt modelId="{FA30455F-ACA0-4F80-975D-A4C54AE10D2B}" type="sibTrans" cxnId="{5474F75D-58CB-44BD-A533-DD2947F3D2CE}">
      <dgm:prSet/>
      <dgm:spPr/>
      <dgm:t>
        <a:bodyPr/>
        <a:lstStyle/>
        <a:p>
          <a:endParaRPr lang="en-US"/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6" custScaleX="110362" custLinFactNeighborX="-719" custLinFactNeighborY="9501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5"/>
      <dgm:spPr/>
    </dgm:pt>
    <dgm:pt modelId="{10CAFFE3-470D-46D4-B4E9-30D3F2D31601}" type="pres">
      <dgm:prSet presAssocID="{F978AE9E-9371-4005-A8B4-FA8F8A44B62B}" presName="connectorText" presStyleLbl="sibTrans2D1" presStyleIdx="0" presStyleCnt="5"/>
      <dgm:spPr/>
    </dgm:pt>
    <dgm:pt modelId="{AD525098-907F-4D94-A980-F1379D48A714}" type="pres">
      <dgm:prSet presAssocID="{D867C8F0-F223-4596-AA7C-ADB41B1165A4}" presName="node" presStyleLbl="node1" presStyleIdx="1" presStyleCnt="6" custScaleX="76415" custScaleY="51457" custLinFactNeighborX="-719" custLinFactNeighborY="9501">
        <dgm:presLayoutVars>
          <dgm:bulletEnabled val="1"/>
        </dgm:presLayoutVars>
      </dgm:prSet>
      <dgm:spPr/>
    </dgm:pt>
    <dgm:pt modelId="{A767618F-AF3E-4592-83BB-65F89922E736}" type="pres">
      <dgm:prSet presAssocID="{FA30455F-ACA0-4F80-975D-A4C54AE10D2B}" presName="sibTrans" presStyleLbl="sibTrans2D1" presStyleIdx="1" presStyleCnt="5"/>
      <dgm:spPr/>
    </dgm:pt>
    <dgm:pt modelId="{61F27F88-57DB-456C-9614-C615B8C073D0}" type="pres">
      <dgm:prSet presAssocID="{FA30455F-ACA0-4F80-975D-A4C54AE10D2B}" presName="connectorText" presStyleLbl="sibTrans2D1" presStyleIdx="1" presStyleCnt="5"/>
      <dgm:spPr/>
    </dgm:pt>
    <dgm:pt modelId="{EC897E02-9A86-4887-8389-2A649D6B03B3}" type="pres">
      <dgm:prSet presAssocID="{362656BB-89B0-4DA5-8D51-EA2229381C9E}" presName="node" presStyleLbl="node1" presStyleIdx="2" presStyleCnt="6" custScaleX="142495">
        <dgm:presLayoutVars>
          <dgm:bulletEnabled val="1"/>
        </dgm:presLayoutVars>
      </dgm:prSet>
      <dgm:spPr/>
    </dgm:pt>
    <dgm:pt modelId="{4D469757-6C31-42EF-A43A-ADCA1A9E738B}" type="pres">
      <dgm:prSet presAssocID="{53455DB4-D900-4714-86ED-B8BA124FB652}" presName="sibTrans" presStyleLbl="sibTrans2D1" presStyleIdx="2" presStyleCnt="5"/>
      <dgm:spPr/>
    </dgm:pt>
    <dgm:pt modelId="{09F2B30D-AF71-4D2E-A572-8A2CFDC400C6}" type="pres">
      <dgm:prSet presAssocID="{53455DB4-D900-4714-86ED-B8BA124FB652}" presName="connectorText" presStyleLbl="sibTrans2D1" presStyleIdx="2" presStyleCnt="5"/>
      <dgm:spPr/>
    </dgm:pt>
    <dgm:pt modelId="{B070C72E-33B5-41D1-92F2-511EDA7BE2B5}" type="pres">
      <dgm:prSet presAssocID="{178ABE52-B864-4385-9BD3-00AF1ACB02D9}" presName="node" presStyleLbl="node1" presStyleIdx="3" presStyleCnt="6" custScaleX="144386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3" presStyleCnt="5"/>
      <dgm:spPr/>
    </dgm:pt>
    <dgm:pt modelId="{C3F52E60-4971-4234-B36D-ACFF29EA3408}" type="pres">
      <dgm:prSet presAssocID="{51E6165F-B32E-4FFB-BC96-7D3811749089}" presName="connectorText" presStyleLbl="sibTrans2D1" presStyleIdx="3" presStyleCnt="5"/>
      <dgm:spPr/>
    </dgm:pt>
    <dgm:pt modelId="{E51B7A6E-F10D-4ADE-979D-2AC068C00216}" type="pres">
      <dgm:prSet presAssocID="{7F0FA9CF-8CF4-493B-B756-BEB13A8DD291}" presName="node" presStyleLbl="node1" presStyleIdx="4" presStyleCnt="6" custScaleX="118779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4" presStyleCnt="5"/>
      <dgm:spPr/>
    </dgm:pt>
    <dgm:pt modelId="{5EE7716F-822A-4661-BCF3-5B394E3D1E40}" type="pres">
      <dgm:prSet presAssocID="{03ECB516-7A2A-4CDD-96B7-864A494111DA}" presName="connectorText" presStyleLbl="sibTrans2D1" presStyleIdx="4" presStyleCnt="5"/>
      <dgm:spPr/>
    </dgm:pt>
    <dgm:pt modelId="{2619009A-81AE-4793-911D-485DFDE6D7C7}" type="pres">
      <dgm:prSet presAssocID="{C85DD04F-E2DA-4FE3-B2F6-C47B6AC51B20}" presName="node" presStyleLbl="node1" presStyleIdx="5" presStyleCnt="6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5BC8B813-8F74-4782-B8DA-B2489AF873F9}" type="presOf" srcId="{FA30455F-ACA0-4F80-975D-A4C54AE10D2B}" destId="{A767618F-AF3E-4592-83BB-65F89922E736}" srcOrd="0" destOrd="0" presId="urn:microsoft.com/office/officeart/2005/8/layout/process2"/>
    <dgm:cxn modelId="{9C50FC16-2DEC-4EB7-B216-3C5DF8D7B2B5}" srcId="{CA6AA378-395D-4890-BF7B-17E76F567ED4}" destId="{7F0FA9CF-8CF4-493B-B756-BEB13A8DD291}" srcOrd="4" destOrd="0" parTransId="{AE122FD7-0FBA-425D-829C-45DC8F11794F}" sibTransId="{03ECB516-7A2A-4CDD-96B7-864A494111DA}"/>
    <dgm:cxn modelId="{BF51821F-E28D-4857-B589-EC7A520C97D4}" type="presOf" srcId="{53455DB4-D900-4714-86ED-B8BA124FB652}" destId="{4D469757-6C31-42EF-A43A-ADCA1A9E738B}" srcOrd="0" destOrd="0" presId="urn:microsoft.com/office/officeart/2005/8/layout/process2"/>
    <dgm:cxn modelId="{FBBB9331-A1F1-4770-9EF0-3AAC577548DD}" type="presOf" srcId="{53455DB4-D900-4714-86ED-B8BA124FB652}" destId="{09F2B30D-AF71-4D2E-A572-8A2CFDC400C6}" srcOrd="1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5474F75D-58CB-44BD-A533-DD2947F3D2CE}" srcId="{CA6AA378-395D-4890-BF7B-17E76F567ED4}" destId="{D867C8F0-F223-4596-AA7C-ADB41B1165A4}" srcOrd="1" destOrd="0" parTransId="{C318BAEC-447E-4CDF-A6EA-9673EC3F2234}" sibTransId="{FA30455F-ACA0-4F80-975D-A4C54AE10D2B}"/>
    <dgm:cxn modelId="{9997A36E-7232-4355-8DED-5F4B2E568285}" srcId="{CA6AA378-395D-4890-BF7B-17E76F567ED4}" destId="{362656BB-89B0-4DA5-8D51-EA2229381C9E}" srcOrd="2" destOrd="0" parTransId="{5197ECC1-8290-4D6B-AB5A-FBB8A055BE26}" sibTransId="{53455DB4-D900-4714-86ED-B8BA124FB652}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66B56A92-476B-4813-8DC2-AD30D1B08D1D}" type="presOf" srcId="{D867C8F0-F223-4596-AA7C-ADB41B1165A4}" destId="{AD525098-907F-4D94-A980-F1379D48A714}" srcOrd="0" destOrd="0" presId="urn:microsoft.com/office/officeart/2005/8/layout/process2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014014AC-C93A-4113-BFFC-E07BBE27E195}" type="presOf" srcId="{FA30455F-ACA0-4F80-975D-A4C54AE10D2B}" destId="{61F27F88-57DB-456C-9614-C615B8C073D0}" srcOrd="1" destOrd="0" presId="urn:microsoft.com/office/officeart/2005/8/layout/process2"/>
    <dgm:cxn modelId="{126FCAB0-5A41-4C31-B275-A41A3B1C9949}" type="presOf" srcId="{362656BB-89B0-4DA5-8D51-EA2229381C9E}" destId="{EC897E02-9A86-4887-8389-2A649D6B03B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5" destOrd="0" parTransId="{7C677077-46B7-464B-B1D7-1B1CD97E3A84}" sibTransId="{B60B52AC-37C4-429C-8440-DCE1EB31A1F0}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3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B02A9E7D-BC9C-49E9-8F30-FBEBFA4D187C}" type="presParOf" srcId="{3A0D0D50-6EE3-4356-90F8-4BC914ABE8E5}" destId="{AD525098-907F-4D94-A980-F1379D48A714}" srcOrd="2" destOrd="0" presId="urn:microsoft.com/office/officeart/2005/8/layout/process2"/>
    <dgm:cxn modelId="{A860E4A6-2E95-4249-BFE6-F548067E7FA9}" type="presParOf" srcId="{3A0D0D50-6EE3-4356-90F8-4BC914ABE8E5}" destId="{A767618F-AF3E-4592-83BB-65F89922E736}" srcOrd="3" destOrd="0" presId="urn:microsoft.com/office/officeart/2005/8/layout/process2"/>
    <dgm:cxn modelId="{CC8AC9AD-5D18-4A62-929A-B4A59AC4D24C}" type="presParOf" srcId="{A767618F-AF3E-4592-83BB-65F89922E736}" destId="{61F27F88-57DB-456C-9614-C615B8C073D0}" srcOrd="0" destOrd="0" presId="urn:microsoft.com/office/officeart/2005/8/layout/process2"/>
    <dgm:cxn modelId="{5CF60065-4042-4DCB-A4CB-278C3FD1F6CD}" type="presParOf" srcId="{3A0D0D50-6EE3-4356-90F8-4BC914ABE8E5}" destId="{EC897E02-9A86-4887-8389-2A649D6B03B3}" srcOrd="4" destOrd="0" presId="urn:microsoft.com/office/officeart/2005/8/layout/process2"/>
    <dgm:cxn modelId="{F9C69B48-09EF-4197-A156-3D118311369F}" type="presParOf" srcId="{3A0D0D50-6EE3-4356-90F8-4BC914ABE8E5}" destId="{4D469757-6C31-42EF-A43A-ADCA1A9E738B}" srcOrd="5" destOrd="0" presId="urn:microsoft.com/office/officeart/2005/8/layout/process2"/>
    <dgm:cxn modelId="{1E3AED6F-E030-4D44-92F0-AADFBFFDBDB8}" type="presParOf" srcId="{4D469757-6C31-42EF-A43A-ADCA1A9E738B}" destId="{09F2B30D-AF71-4D2E-A572-8A2CFDC400C6}" srcOrd="0" destOrd="0" presId="urn:microsoft.com/office/officeart/2005/8/layout/process2"/>
    <dgm:cxn modelId="{B5603DA8-F5F0-4FC3-8FA3-487E5D3C2B28}" type="presParOf" srcId="{3A0D0D50-6EE3-4356-90F8-4BC914ABE8E5}" destId="{B070C72E-33B5-41D1-92F2-511EDA7BE2B5}" srcOrd="6" destOrd="0" presId="urn:microsoft.com/office/officeart/2005/8/layout/process2"/>
    <dgm:cxn modelId="{B7288E4F-9862-4A99-AAF7-9661DFDDB70E}" type="presParOf" srcId="{3A0D0D50-6EE3-4356-90F8-4BC914ABE8E5}" destId="{4461D38B-25F6-4CD0-8E72-1053E2DEE7C4}" srcOrd="7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8" destOrd="0" presId="urn:microsoft.com/office/officeart/2005/8/layout/process2"/>
    <dgm:cxn modelId="{0E37FD0B-DB8D-431D-AA3B-5C6BFEF9A2AE}" type="presParOf" srcId="{3A0D0D50-6EE3-4356-90F8-4BC914ABE8E5}" destId="{9F0FE912-DCBB-4BD0-B527-0F6FAA67DC2F}" srcOrd="9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10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1885303" y="674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sp:txBody>
      <dsp:txXfrm>
        <a:off x="1908418" y="23789"/>
        <a:ext cx="1428567" cy="742959"/>
      </dsp:txXfrm>
    </dsp:sp>
    <dsp:sp modelId="{0E92F375-5407-4884-89FE-355149683BFB}">
      <dsp:nvSpPr>
        <dsp:cNvPr id="0" name=""/>
        <dsp:cNvSpPr/>
      </dsp:nvSpPr>
      <dsp:spPr>
        <a:xfrm rot="5400000">
          <a:off x="2474728" y="809593"/>
          <a:ext cx="295946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839187"/>
        <a:ext cx="213081" cy="207162"/>
      </dsp:txXfrm>
    </dsp:sp>
    <dsp:sp modelId="{6BF2E0E6-A72D-40AB-AA0C-48F085607EE3}">
      <dsp:nvSpPr>
        <dsp:cNvPr id="0" name=""/>
        <dsp:cNvSpPr/>
      </dsp:nvSpPr>
      <dsp:spPr>
        <a:xfrm>
          <a:off x="1885303" y="1184458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sp:txBody>
      <dsp:txXfrm>
        <a:off x="1908418" y="1207573"/>
        <a:ext cx="1428567" cy="742959"/>
      </dsp:txXfrm>
    </dsp:sp>
    <dsp:sp modelId="{0088EE86-9DDE-45B3-871A-2567A4F6B407}">
      <dsp:nvSpPr>
        <dsp:cNvPr id="0" name=""/>
        <dsp:cNvSpPr/>
      </dsp:nvSpPr>
      <dsp:spPr>
        <a:xfrm rot="5400000">
          <a:off x="2474890" y="1993162"/>
          <a:ext cx="295623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2" y="2022918"/>
        <a:ext cx="213081" cy="206936"/>
      </dsp:txXfrm>
    </dsp:sp>
    <dsp:sp modelId="{B070C72E-33B5-41D1-92F2-511EDA7BE2B5}">
      <dsp:nvSpPr>
        <dsp:cNvPr id="0" name=""/>
        <dsp:cNvSpPr/>
      </dsp:nvSpPr>
      <dsp:spPr>
        <a:xfrm>
          <a:off x="1885303" y="2367812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 in quartz tube</a:t>
          </a:r>
        </a:p>
      </dsp:txBody>
      <dsp:txXfrm>
        <a:off x="1908418" y="2390927"/>
        <a:ext cx="1428567" cy="742959"/>
      </dsp:txXfrm>
    </dsp:sp>
    <dsp:sp modelId="{4461D38B-25F6-4CD0-8E72-1053E2DEE7C4}">
      <dsp:nvSpPr>
        <dsp:cNvPr id="0" name=""/>
        <dsp:cNvSpPr/>
      </dsp:nvSpPr>
      <dsp:spPr>
        <a:xfrm rot="5400000">
          <a:off x="2474567" y="3176946"/>
          <a:ext cx="296268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3206379"/>
        <a:ext cx="213081" cy="207388"/>
      </dsp:txXfrm>
    </dsp:sp>
    <dsp:sp modelId="{E51B7A6E-F10D-4ADE-979D-2AC068C00216}">
      <dsp:nvSpPr>
        <dsp:cNvPr id="0" name=""/>
        <dsp:cNvSpPr/>
      </dsp:nvSpPr>
      <dsp:spPr>
        <a:xfrm>
          <a:off x="1885303" y="3552026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sp:txBody>
      <dsp:txXfrm>
        <a:off x="1908418" y="3575141"/>
        <a:ext cx="1428567" cy="742959"/>
      </dsp:txXfrm>
    </dsp:sp>
    <dsp:sp modelId="{9F0FE912-DCBB-4BD0-B527-0F6FAA67DC2F}">
      <dsp:nvSpPr>
        <dsp:cNvPr id="0" name=""/>
        <dsp:cNvSpPr/>
      </dsp:nvSpPr>
      <dsp:spPr>
        <a:xfrm rot="5400000">
          <a:off x="2474728" y="4360946"/>
          <a:ext cx="295946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4390540"/>
        <a:ext cx="213081" cy="207162"/>
      </dsp:txXfrm>
    </dsp:sp>
    <dsp:sp modelId="{2619009A-81AE-4793-911D-485DFDE6D7C7}">
      <dsp:nvSpPr>
        <dsp:cNvPr id="0" name=""/>
        <dsp:cNvSpPr/>
      </dsp:nvSpPr>
      <dsp:spPr>
        <a:xfrm>
          <a:off x="1885303" y="4735811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sp:txBody>
      <dsp:txXfrm>
        <a:off x="1908418" y="4758926"/>
        <a:ext cx="1428567" cy="74295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1020298" y="35808"/>
          <a:ext cx="3041949" cy="6890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XRD by  Smart Lab, Rigaku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 by RIETEN-FP</a:t>
          </a:r>
        </a:p>
      </dsp:txBody>
      <dsp:txXfrm>
        <a:off x="1040481" y="55991"/>
        <a:ext cx="3001583" cy="648718"/>
      </dsp:txXfrm>
    </dsp:sp>
    <dsp:sp modelId="{0E92F375-5407-4884-89FE-355149683BFB}">
      <dsp:nvSpPr>
        <dsp:cNvPr id="0" name=""/>
        <dsp:cNvSpPr/>
      </dsp:nvSpPr>
      <dsp:spPr>
        <a:xfrm rot="5400000">
          <a:off x="2412070" y="742120"/>
          <a:ext cx="258406" cy="3100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48247" y="767961"/>
        <a:ext cx="186052" cy="180884"/>
      </dsp:txXfrm>
    </dsp:sp>
    <dsp:sp modelId="{AD525098-907F-4D94-A980-F1379D48A714}">
      <dsp:nvSpPr>
        <dsp:cNvPr id="0" name=""/>
        <dsp:cNvSpPr/>
      </dsp:nvSpPr>
      <dsp:spPr>
        <a:xfrm>
          <a:off x="1488145" y="1069435"/>
          <a:ext cx="2106255" cy="35458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D SEM VE-8800</a:t>
          </a:r>
        </a:p>
      </dsp:txBody>
      <dsp:txXfrm>
        <a:off x="1498530" y="1079820"/>
        <a:ext cx="2085485" cy="333812"/>
      </dsp:txXfrm>
    </dsp:sp>
    <dsp:sp modelId="{A767618F-AF3E-4592-83BB-65F89922E736}">
      <dsp:nvSpPr>
        <dsp:cNvPr id="0" name=""/>
        <dsp:cNvSpPr/>
      </dsp:nvSpPr>
      <dsp:spPr>
        <a:xfrm rot="5318290">
          <a:off x="2432233" y="1424877"/>
          <a:ext cx="233921" cy="3100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100" kern="1200"/>
        </a:p>
      </dsp:txBody>
      <dsp:txXfrm rot="-5400000">
        <a:off x="2455334" y="1462970"/>
        <a:ext cx="186052" cy="163745"/>
      </dsp:txXfrm>
    </dsp:sp>
    <dsp:sp modelId="{EC897E02-9A86-4887-8389-2A649D6B03B3}">
      <dsp:nvSpPr>
        <dsp:cNvPr id="0" name=""/>
        <dsp:cNvSpPr/>
      </dsp:nvSpPr>
      <dsp:spPr>
        <a:xfrm>
          <a:off x="597269" y="1735824"/>
          <a:ext cx="3927643" cy="6890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and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sp:txBody>
      <dsp:txXfrm>
        <a:off x="617452" y="1756007"/>
        <a:ext cx="3887277" cy="648718"/>
      </dsp:txXfrm>
    </dsp:sp>
    <dsp:sp modelId="{4D469757-6C31-42EF-A43A-ADCA1A9E738B}">
      <dsp:nvSpPr>
        <dsp:cNvPr id="0" name=""/>
        <dsp:cNvSpPr/>
      </dsp:nvSpPr>
      <dsp:spPr>
        <a:xfrm rot="5400000">
          <a:off x="2432028" y="2441948"/>
          <a:ext cx="258125" cy="3100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68065" y="2467930"/>
        <a:ext cx="186052" cy="180688"/>
      </dsp:txXfrm>
    </dsp:sp>
    <dsp:sp modelId="{B070C72E-33B5-41D1-92F2-511EDA7BE2B5}">
      <dsp:nvSpPr>
        <dsp:cNvPr id="0" name=""/>
        <dsp:cNvSpPr/>
      </dsp:nvSpPr>
      <dsp:spPr>
        <a:xfrm>
          <a:off x="571208" y="2769075"/>
          <a:ext cx="3979765" cy="6890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rrier concentration and mobility at RT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</a:t>
          </a:r>
        </a:p>
      </dsp:txBody>
      <dsp:txXfrm>
        <a:off x="591391" y="2789258"/>
        <a:ext cx="3939399" cy="648718"/>
      </dsp:txXfrm>
    </dsp:sp>
    <dsp:sp modelId="{4461D38B-25F6-4CD0-8E72-1053E2DEE7C4}">
      <dsp:nvSpPr>
        <dsp:cNvPr id="0" name=""/>
        <dsp:cNvSpPr/>
      </dsp:nvSpPr>
      <dsp:spPr>
        <a:xfrm rot="5400000">
          <a:off x="2431747" y="3475575"/>
          <a:ext cx="258688" cy="3100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68065" y="3501275"/>
        <a:ext cx="186052" cy="181082"/>
      </dsp:txXfrm>
    </dsp:sp>
    <dsp:sp modelId="{E51B7A6E-F10D-4ADE-979D-2AC068C00216}">
      <dsp:nvSpPr>
        <dsp:cNvPr id="0" name=""/>
        <dsp:cNvSpPr/>
      </dsp:nvSpPr>
      <dsp:spPr>
        <a:xfrm>
          <a:off x="924116" y="3803078"/>
          <a:ext cx="3273950" cy="6890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ower efficiency measurement (PEM-2)</a:t>
          </a:r>
        </a:p>
      </dsp:txBody>
      <dsp:txXfrm>
        <a:off x="944299" y="3823261"/>
        <a:ext cx="3233584" cy="648718"/>
      </dsp:txXfrm>
    </dsp:sp>
    <dsp:sp modelId="{9F0FE912-DCBB-4BD0-B527-0F6FAA67DC2F}">
      <dsp:nvSpPr>
        <dsp:cNvPr id="0" name=""/>
        <dsp:cNvSpPr/>
      </dsp:nvSpPr>
      <dsp:spPr>
        <a:xfrm rot="5400000">
          <a:off x="2431888" y="4509389"/>
          <a:ext cx="258406" cy="3100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68065" y="4535230"/>
        <a:ext cx="186052" cy="180884"/>
      </dsp:txXfrm>
    </dsp:sp>
    <dsp:sp modelId="{2619009A-81AE-4793-911D-485DFDE6D7C7}">
      <dsp:nvSpPr>
        <dsp:cNvPr id="0" name=""/>
        <dsp:cNvSpPr/>
      </dsp:nvSpPr>
      <dsp:spPr>
        <a:xfrm>
          <a:off x="1182922" y="4836704"/>
          <a:ext cx="2756337" cy="6890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sp:txBody>
      <dsp:txXfrm>
        <a:off x="1203105" y="4856887"/>
        <a:ext cx="2715971" cy="64871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943F43-E8D8-4F81-B239-6987256FD5D6}" type="datetimeFigureOut">
              <a:rPr lang="en-US" smtClean="0"/>
              <a:t>3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D3464-8844-45A0-85C1-5A34FC4A6D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1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0553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3919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39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585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29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4874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1810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256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182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05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94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2031D-7E3B-4171-8A96-0235DD37BA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1450E2-F907-4720-83B7-F2595E832B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FDBF6-498E-4B96-8812-46E8086AA8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6F60C-A561-4998-BD5D-972F38F5CCFD}" type="datetime1">
              <a:rPr lang="en-US" smtClean="0"/>
              <a:t>3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2F9C1B-EA3E-4B99-8749-57560DB3B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735F1B-B70F-49F0-9903-FC4127F7F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47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64695-6504-4A58-9B76-CE5C1D049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6A4754-2E61-4D14-A5CD-0C3C6A8AC9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6F4EE7-8063-4004-A935-7C17B7E5C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3C8E-BE8D-4CCC-861A-30024E525434}" type="datetime1">
              <a:rPr lang="en-US" smtClean="0"/>
              <a:t>3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17C06-E5CD-468A-AA8A-E08B228E6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1EA25-F0B8-4419-A68D-8A57382B1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4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D16A72E-1F0E-4AF4-A4D5-8172CF8A65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D5C213-F4FE-4234-8ECF-52ADA9C886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C8B7B-E653-4568-8325-2E7BA2CE8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3947F-7D9A-4940-AE95-BF2C315EE635}" type="datetime1">
              <a:rPr lang="en-US" smtClean="0"/>
              <a:t>3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17C716-9C9E-4B6D-9D5A-C0BB7CF7C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ACE77E-7818-4F1B-B604-F8049992C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566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CE79-8C72-4834-A814-BF6C1D6AC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1E823E-FC73-47A8-B8F4-965553A808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69F328-F935-4D25-953B-F53138560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E944A-1D26-4B07-85B3-314E27778669}" type="datetime1">
              <a:rPr lang="en-US" smtClean="0"/>
              <a:t>3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3654D7-97DF-4379-A9D4-55ADF03CF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FE6B0A-D2A3-4B82-95DD-E731D018B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678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6D08-27AA-44C7-910D-E95D069F4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A92449-D616-4EE4-ADAC-678CC365BE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3F18EC-AAEB-4C77-8767-55D3392FB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C9CA1-3862-4548-BB5E-B2CCE049738B}" type="datetime1">
              <a:rPr lang="en-US" smtClean="0"/>
              <a:t>3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9474B4-CE33-4F52-94D3-73B4C0FCF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BB8567-702F-4A19-A1E6-1487B3EBB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491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43EEA-EF19-4DD2-8113-B2F303E28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16161-E411-4254-BAC6-41B1CA9B28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FEF5D5-1886-4563-908F-670C073C43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1BE41F-1353-4B74-8DA7-BF88050C8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2CE8A-1A95-4EC9-8AF1-4BAAE595D135}" type="datetime1">
              <a:rPr lang="en-US" smtClean="0"/>
              <a:t>3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65212-1D97-4D3F-97B8-C1E94D5D8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E4CC61-C8C9-425A-BD11-B15DB6584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7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FFB41-67DE-430A-BEB5-28D026748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51231D-A714-462B-8E48-41E53AAB9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26A01D-B45D-4679-A7ED-864899379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DE0FB24-E1AB-4232-A7F1-F862E6E2F1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2CE56-9CCB-4F83-BE97-9EE15CF8A2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1FCBCC-841B-4C9A-85D1-870A4B1EA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C4BCF-72FA-4D5C-97E5-E2EC63305572}" type="datetime1">
              <a:rPr lang="en-US" smtClean="0"/>
              <a:t>3/1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69C859-72BE-48EC-AEEF-F95D1DB7F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6350D5-CF4D-4FBF-9A1E-8ECE3A1FA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51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413AA-29B1-4440-8C1D-39874F63A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D4152A-8878-4B1F-B5A8-6DBBBCFFC0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E3752-13FC-4605-B8ED-883DC73EC172}" type="datetime1">
              <a:rPr lang="en-US" smtClean="0"/>
              <a:t>3/1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52A566-A918-4B2A-95F3-658373D30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001816-3ABE-47A3-A97A-FD2E3E0AB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522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E8CAC7-9047-476C-B450-1793AC860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C4224-9625-4B0F-90E4-50DD6463E238}" type="datetime1">
              <a:rPr lang="en-US" smtClean="0"/>
              <a:t>3/1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17B083-7CD7-4AF8-AF17-81A0205DF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113ECC-5938-4EAF-85D8-6AB7EA4D2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01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CF2B8-CE7B-4C8E-8543-5ECA3A6F3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39B2F-CCFB-4752-B42F-3AB8ECE045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AA6D4-08D6-42F4-BA4B-0A24C8306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257590-8125-4E17-9E1A-AD8DF14E1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80E98-B42E-443D-96DC-9AB8757B65EA}" type="datetime1">
              <a:rPr lang="en-US" smtClean="0"/>
              <a:t>3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9F03CF-444B-4326-9A59-062B8DDE6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4D89D6-0C96-449E-81BF-A9254BC4A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82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7D3A5E-DA76-42A1-9E73-8AA74954C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53C491-E24B-40E1-9A4A-45905F84EE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0C3EA35-6CEE-4C33-B147-C0C6035F9C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810E4C-75DB-46BD-BACD-AF0689EC2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14D30-13F4-4F2C-88F6-ED2535604C4E}" type="datetime1">
              <a:rPr lang="en-US" smtClean="0"/>
              <a:t>3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D204F5-03DF-4C9A-979E-7C5CD8B72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4840EE-FF3B-4456-AD55-155BFA50C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306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52C755D-1730-4C65-BD67-EDD4DEE872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D8E4C3-E52B-4F8E-AF85-2B6CDB2349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673207-5B6A-4C34-9783-C4246AAF59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912570-EA02-4C28-9146-EDD5580F4DB2}" type="datetime1">
              <a:rPr lang="en-US" smtClean="0"/>
              <a:t>3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18E1D-EDF4-40CA-B0EE-55A4E4150B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62BDB-A925-4763-8216-C2AC53649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842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diagramColors" Target="../diagrams/colors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diagramQuickStyle" Target="../diagrams/quickStyle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Layout" Target="../diagrams/layout2.xml"/><Relationship Id="rId5" Type="http://schemas.openxmlformats.org/officeDocument/2006/relationships/diagramQuickStyle" Target="../diagrams/quickStyle1.xml"/><Relationship Id="rId10" Type="http://schemas.openxmlformats.org/officeDocument/2006/relationships/diagramData" Target="../diagrams/data2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25.png"/><Relationship Id="rId14" Type="http://schemas.microsoft.com/office/2007/relationships/diagramDrawing" Target="../diagrams/drawing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7.w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38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6.e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6.wmf"/><Relationship Id="rId5" Type="http://schemas.openxmlformats.org/officeDocument/2006/relationships/image" Target="../media/image39.e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9.emf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10" Type="http://schemas.openxmlformats.org/officeDocument/2006/relationships/image" Target="../media/image64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2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0.e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1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.png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2ADE83-A731-4874-BE16-B5958D7B7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75205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smtClean="0">
                <a:solidFill>
                  <a:schemeClr val="tx1"/>
                </a:solidFill>
              </a:rPr>
              <a:t>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87D76CF-7F63-4DC1-AD81-CBB1DE7AAC2D}"/>
              </a:ext>
            </a:extLst>
          </p:cNvPr>
          <p:cNvSpPr txBox="1"/>
          <p:nvPr/>
        </p:nvSpPr>
        <p:spPr>
          <a:xfrm>
            <a:off x="0" y="407115"/>
            <a:ext cx="83427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0350" marR="0" indent="-260350" algn="ctr">
              <a:spcBef>
                <a:spcPts val="0"/>
              </a:spcBef>
              <a:spcAft>
                <a:spcPts val="0"/>
              </a:spcAft>
            </a:pPr>
            <a:r>
              <a:rPr lang="en-US" sz="2800" b="1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ermoelectric properties of bulk Ni-doped </a:t>
            </a:r>
            <a:r>
              <a:rPr lang="en-US" sz="2800" i="1" kern="100" dirty="0">
                <a:solidFill>
                  <a:srgbClr val="0070C0"/>
                </a:solidFill>
                <a:effectLst/>
                <a:latin typeface="Cambria Math" panose="02040503050406030204" pitchFamily="18" charset="0"/>
                <a:ea typeface="MS Mincho" panose="02020609040205080304" pitchFamily="49" charset="-128"/>
              </a:rPr>
              <a:t>𝛃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FeSi</a:t>
            </a:r>
            <a:r>
              <a:rPr lang="en-US" sz="2800" b="1" kern="100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endParaRPr lang="en-US" sz="2800" kern="1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21D284-E9C2-4522-A8C9-E49A4E77F3AF}"/>
              </a:ext>
            </a:extLst>
          </p:cNvPr>
          <p:cNvSpPr txBox="1"/>
          <p:nvPr/>
        </p:nvSpPr>
        <p:spPr>
          <a:xfrm>
            <a:off x="0" y="1277818"/>
            <a:ext cx="8567007" cy="831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Sopheap Sam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1, 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*, Soma Odagawa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1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, Hiroshi Nakatsugawa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1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, Yoichi Okamoto</a:t>
            </a:r>
            <a:r>
              <a:rPr lang="en-US" sz="20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2</a:t>
            </a:r>
            <a:r>
              <a:rPr lang="en-US" sz="20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 </a:t>
            </a:r>
            <a:endParaRPr lang="en-US" sz="2000" b="1" spc="-45" dirty="0"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000" b="1" spc="-45" dirty="0">
              <a:effectLst/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7EAFAF-1415-40BC-B494-6125157A827C}"/>
              </a:ext>
            </a:extLst>
          </p:cNvPr>
          <p:cNvSpPr txBox="1"/>
          <p:nvPr/>
        </p:nvSpPr>
        <p:spPr>
          <a:xfrm>
            <a:off x="279539" y="6375205"/>
            <a:ext cx="27956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2023-March-16</a:t>
            </a:r>
            <a:r>
              <a:rPr lang="en-US" sz="1800" b="1" spc="-45" baseline="30000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th</a:t>
            </a: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F02E11-F541-1AB6-E9D8-FBF371C0BDD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085" r="27618" b="4722"/>
          <a:stretch/>
        </p:blipFill>
        <p:spPr>
          <a:xfrm>
            <a:off x="4572000" y="1970598"/>
            <a:ext cx="4242292" cy="4038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A6B9749-803C-BC3D-DC13-1DC7FAB3BF5B}"/>
              </a:ext>
            </a:extLst>
          </p:cNvPr>
          <p:cNvSpPr txBox="1"/>
          <p:nvPr/>
        </p:nvSpPr>
        <p:spPr>
          <a:xfrm>
            <a:off x="329708" y="2109136"/>
            <a:ext cx="4995862" cy="12691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-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Yokohama National University, Japan</a:t>
            </a:r>
          </a:p>
          <a:p>
            <a:pPr marL="457200" marR="0" lvl="0" indent="-457200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-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National Defense Academy, Japan</a:t>
            </a:r>
          </a:p>
          <a:p>
            <a:pPr marL="0" marR="0" lvl="0" indent="0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-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* </a:t>
            </a:r>
            <a:r>
              <a:rPr kumimoji="0" lang="en-US" b="0" i="0" u="none" strike="noStrike" kern="1200" cap="none" spc="-4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-mail: sam-sopheap-fh@ynu.jp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372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32"/>
    </mc:Choice>
    <mc:Fallback xmlns="">
      <p:transition spd="slow" advTm="1623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Diagram 27">
            <a:extLst>
              <a:ext uri="{FF2B5EF4-FFF2-40B4-BE49-F238E27FC236}">
                <a16:creationId xmlns:a16="http://schemas.microsoft.com/office/drawing/2014/main" id="{207C9F1B-295E-4FE0-BA76-02FE0C77BA05}"/>
              </a:ext>
            </a:extLst>
          </p:cNvPr>
          <p:cNvGraphicFramePr/>
          <p:nvPr/>
        </p:nvGraphicFramePr>
        <p:xfrm>
          <a:off x="-70988" y="887232"/>
          <a:ext cx="5245404" cy="55256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9735" y="77226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-415838" y="3438489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-48193" y="4268048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262892" y="4148184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546285" y="3136150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856781" y="3612228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1214943" y="193284"/>
            <a:ext cx="22587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 :</a:t>
            </a:r>
            <a:endParaRPr lang="en-US" b="1" dirty="0"/>
          </a:p>
        </p:txBody>
      </p:sp>
      <p:pic>
        <p:nvPicPr>
          <p:cNvPr id="13314" name="Picture 2" descr="Figure S2. Schematic diagram of the vacuum arc melting furnace with... |  Download Scientific Diagram">
            <a:extLst>
              <a:ext uri="{FF2B5EF4-FFF2-40B4-BE49-F238E27FC236}">
                <a16:creationId xmlns:a16="http://schemas.microsoft.com/office/drawing/2014/main" id="{9FCDEB9E-02BC-40C7-91E5-00DEF0686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4511"/>
            <a:ext cx="1579067" cy="1572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AF6FA21-7832-47EC-8A68-4A51571AA167}"/>
              </a:ext>
            </a:extLst>
          </p:cNvPr>
          <p:cNvGrpSpPr/>
          <p:nvPr/>
        </p:nvGrpSpPr>
        <p:grpSpPr>
          <a:xfrm>
            <a:off x="328879" y="2549842"/>
            <a:ext cx="1170798" cy="300265"/>
            <a:chOff x="5476973" y="2280769"/>
            <a:chExt cx="1051536" cy="364787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05716C2-DB3A-4D09-AEFF-BD7104230BDD}"/>
                </a:ext>
              </a:extLst>
            </p:cNvPr>
            <p:cNvCxnSpPr/>
            <p:nvPr/>
          </p:nvCxnSpPr>
          <p:spPr>
            <a:xfrm>
              <a:off x="5618375" y="2300140"/>
              <a:ext cx="8961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EAD782C-5F26-4267-8B98-A4AF211468AA}"/>
                </a:ext>
              </a:extLst>
            </p:cNvPr>
            <p:cNvCxnSpPr/>
            <p:nvPr/>
          </p:nvCxnSpPr>
          <p:spPr>
            <a:xfrm flipH="1">
              <a:off x="5482705" y="2300140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A020C0F-54C9-4A70-BBBD-984F1B5B06E9}"/>
                </a:ext>
              </a:extLst>
            </p:cNvPr>
            <p:cNvCxnSpPr/>
            <p:nvPr/>
          </p:nvCxnSpPr>
          <p:spPr>
            <a:xfrm flipH="1">
              <a:off x="6391962" y="2300140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F773D698-601D-4537-B5E4-E9551CEC9A44}"/>
                </a:ext>
              </a:extLst>
            </p:cNvPr>
            <p:cNvCxnSpPr>
              <a:cxnSpLocks/>
            </p:cNvCxnSpPr>
            <p:nvPr/>
          </p:nvCxnSpPr>
          <p:spPr>
            <a:xfrm>
              <a:off x="5476973" y="2499596"/>
              <a:ext cx="91940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8D96688-5A7C-4346-A671-CF2DC59A1A98}"/>
                </a:ext>
              </a:extLst>
            </p:cNvPr>
            <p:cNvCxnSpPr/>
            <p:nvPr/>
          </p:nvCxnSpPr>
          <p:spPr>
            <a:xfrm>
              <a:off x="5483534" y="2503291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1FF3EBF-A4ED-4E26-8CCC-6C70491C7585}"/>
                </a:ext>
              </a:extLst>
            </p:cNvPr>
            <p:cNvCxnSpPr>
              <a:cxnSpLocks/>
            </p:cNvCxnSpPr>
            <p:nvPr/>
          </p:nvCxnSpPr>
          <p:spPr>
            <a:xfrm>
              <a:off x="5476973" y="2644925"/>
              <a:ext cx="91940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7E944EC-13F2-4AA2-8B9B-D729A387FE18}"/>
                </a:ext>
              </a:extLst>
            </p:cNvPr>
            <p:cNvCxnSpPr/>
            <p:nvPr/>
          </p:nvCxnSpPr>
          <p:spPr>
            <a:xfrm>
              <a:off x="6392943" y="2501993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58D39C0-9746-4AA4-B0C9-C7F9F2FBCA6D}"/>
                </a:ext>
              </a:extLst>
            </p:cNvPr>
            <p:cNvCxnSpPr/>
            <p:nvPr/>
          </p:nvCxnSpPr>
          <p:spPr>
            <a:xfrm>
              <a:off x="6525566" y="2299230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5AA3D0D-B63C-4889-894D-4EBF4E43352C}"/>
                </a:ext>
              </a:extLst>
            </p:cNvPr>
            <p:cNvCxnSpPr/>
            <p:nvPr/>
          </p:nvCxnSpPr>
          <p:spPr>
            <a:xfrm flipH="1">
              <a:off x="6396534" y="2445382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DC79875-3917-4670-AB6E-822DED16AE24}"/>
                </a:ext>
              </a:extLst>
            </p:cNvPr>
            <p:cNvSpPr txBox="1"/>
            <p:nvPr/>
          </p:nvSpPr>
          <p:spPr>
            <a:xfrm>
              <a:off x="5585676" y="2280769"/>
              <a:ext cx="91940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x7x1.5mm</a:t>
              </a:r>
            </a:p>
          </p:txBody>
        </p:sp>
      </p:grpSp>
      <p:sp>
        <p:nvSpPr>
          <p:cNvPr id="35" name="Arrow: Down 34">
            <a:extLst>
              <a:ext uri="{FF2B5EF4-FFF2-40B4-BE49-F238E27FC236}">
                <a16:creationId xmlns:a16="http://schemas.microsoft.com/office/drawing/2014/main" id="{F47C2CA3-CA6A-46C4-84CF-892721DC1583}"/>
              </a:ext>
            </a:extLst>
          </p:cNvPr>
          <p:cNvSpPr/>
          <p:nvPr/>
        </p:nvSpPr>
        <p:spPr>
          <a:xfrm>
            <a:off x="839458" y="2308803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31E36F76-7E9A-45A0-B614-B7C317D930F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r="8759"/>
          <a:stretch/>
        </p:blipFill>
        <p:spPr>
          <a:xfrm>
            <a:off x="183943" y="3301044"/>
            <a:ext cx="1306005" cy="846072"/>
          </a:xfrm>
          <a:prstGeom prst="rect">
            <a:avLst/>
          </a:prstGeom>
        </p:spPr>
      </p:pic>
      <p:sp>
        <p:nvSpPr>
          <p:cNvPr id="54" name="Arrow: Down 53">
            <a:extLst>
              <a:ext uri="{FF2B5EF4-FFF2-40B4-BE49-F238E27FC236}">
                <a16:creationId xmlns:a16="http://schemas.microsoft.com/office/drawing/2014/main" id="{F6998D9C-ABED-40E5-8D65-61B64FC0B46F}"/>
              </a:ext>
            </a:extLst>
          </p:cNvPr>
          <p:cNvSpPr/>
          <p:nvPr/>
        </p:nvSpPr>
        <p:spPr>
          <a:xfrm>
            <a:off x="815640" y="3015080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537E542C-3FBA-4586-B251-FC02B8E9F6CC}"/>
              </a:ext>
            </a:extLst>
          </p:cNvPr>
          <p:cNvSpPr/>
          <p:nvPr/>
        </p:nvSpPr>
        <p:spPr>
          <a:xfrm>
            <a:off x="284927" y="4562286"/>
            <a:ext cx="1306005" cy="70927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nace 1150 </a:t>
            </a:r>
            <a:r>
              <a:rPr lang="en-US" sz="16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h.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22F650AF-A7BD-4FC8-AC61-FB759E444616}"/>
              </a:ext>
            </a:extLst>
          </p:cNvPr>
          <p:cNvSpPr/>
          <p:nvPr/>
        </p:nvSpPr>
        <p:spPr>
          <a:xfrm>
            <a:off x="142159" y="5675540"/>
            <a:ext cx="1579067" cy="68906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nace 840 </a:t>
            </a:r>
            <a:r>
              <a:rPr lang="en-US" sz="16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 h.</a:t>
            </a:r>
          </a:p>
        </p:txBody>
      </p:sp>
      <p:sp>
        <p:nvSpPr>
          <p:cNvPr id="57" name="Arrow: Down 56">
            <a:extLst>
              <a:ext uri="{FF2B5EF4-FFF2-40B4-BE49-F238E27FC236}">
                <a16:creationId xmlns:a16="http://schemas.microsoft.com/office/drawing/2014/main" id="{C9513775-9410-4B65-836A-3BA830967594}"/>
              </a:ext>
            </a:extLst>
          </p:cNvPr>
          <p:cNvSpPr/>
          <p:nvPr/>
        </p:nvSpPr>
        <p:spPr>
          <a:xfrm>
            <a:off x="847231" y="4227479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row: Down 57">
            <a:extLst>
              <a:ext uri="{FF2B5EF4-FFF2-40B4-BE49-F238E27FC236}">
                <a16:creationId xmlns:a16="http://schemas.microsoft.com/office/drawing/2014/main" id="{5C570180-3C6A-40A5-8146-D4F2084575AF}"/>
              </a:ext>
            </a:extLst>
          </p:cNvPr>
          <p:cNvSpPr/>
          <p:nvPr/>
        </p:nvSpPr>
        <p:spPr>
          <a:xfrm>
            <a:off x="928045" y="5312765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E80C7DA-3591-40EB-916D-86AD131F8B28}"/>
              </a:ext>
            </a:extLst>
          </p:cNvPr>
          <p:cNvSpPr txBox="1"/>
          <p:nvPr/>
        </p:nvSpPr>
        <p:spPr>
          <a:xfrm>
            <a:off x="5462963" y="182775"/>
            <a:ext cx="26132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:</a:t>
            </a:r>
          </a:p>
        </p:txBody>
      </p:sp>
      <p:graphicFrame>
        <p:nvGraphicFramePr>
          <p:cNvPr id="37" name="Diagram 36">
            <a:extLst>
              <a:ext uri="{FF2B5EF4-FFF2-40B4-BE49-F238E27FC236}">
                <a16:creationId xmlns:a16="http://schemas.microsoft.com/office/drawing/2014/main" id="{00E57C81-61A3-45E7-B377-B1395E327B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69547568"/>
              </p:ext>
            </p:extLst>
          </p:nvPr>
        </p:nvGraphicFramePr>
        <p:xfrm>
          <a:off x="3903681" y="582785"/>
          <a:ext cx="5122183" cy="55288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06BE4DA-1FBC-440C-8F95-CDBEE3EDF392}"/>
              </a:ext>
            </a:extLst>
          </p:cNvPr>
          <p:cNvCxnSpPr>
            <a:cxnSpLocks/>
          </p:cNvCxnSpPr>
          <p:nvPr/>
        </p:nvCxnSpPr>
        <p:spPr>
          <a:xfrm>
            <a:off x="3751766" y="673507"/>
            <a:ext cx="112056" cy="57254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CF64DE10-CC8D-7A51-5E2F-A3C0CD65D4A4}"/>
              </a:ext>
            </a:extLst>
          </p:cNvPr>
          <p:cNvSpPr txBox="1"/>
          <p:nvPr/>
        </p:nvSpPr>
        <p:spPr>
          <a:xfrm>
            <a:off x="3281882" y="6635628"/>
            <a:ext cx="339405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taki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. Lett. 22, 1067-1070 (1993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9513DE2-6605-6544-5D6D-0904E796B7FB}"/>
              </a:ext>
            </a:extLst>
          </p:cNvPr>
          <p:cNvSpPr txBox="1"/>
          <p:nvPr/>
        </p:nvSpPr>
        <p:spPr>
          <a:xfrm>
            <a:off x="262892" y="6393024"/>
            <a:ext cx="85998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annealing condition was optimized by Ohtaki </a:t>
            </a: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u, Zn, Nb, Ag, and Sb doping.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70698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6D553-0846-347E-B902-EDE9F357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E7B958-6B4C-1D96-01B5-F44C4BFC3189}"/>
              </a:ext>
            </a:extLst>
          </p:cNvPr>
          <p:cNvSpPr txBox="1"/>
          <p:nvPr/>
        </p:nvSpPr>
        <p:spPr>
          <a:xfrm>
            <a:off x="61274" y="2165212"/>
            <a:ext cx="9021451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ea typeface="Yu Mincho" panose="02020400000000000000" pitchFamily="18" charset="-128"/>
              </a:rPr>
              <a:t>3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Results and discussion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4260039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6D553-0846-347E-B902-EDE9F357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46919" y="0"/>
            <a:ext cx="596835" cy="365125"/>
          </a:xfrm>
        </p:spPr>
        <p:txBody>
          <a:bodyPr/>
          <a:lstStyle/>
          <a:p>
            <a:fld id="{4EE3C2D8-122E-43EB-966C-CD6C575C0EE7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706FCA-8038-4378-DC6C-C318609D752C}"/>
              </a:ext>
            </a:extLst>
          </p:cNvPr>
          <p:cNvSpPr txBox="1"/>
          <p:nvPr/>
        </p:nvSpPr>
        <p:spPr>
          <a:xfrm>
            <a:off x="2356322" y="12189"/>
            <a:ext cx="45428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-ray diffraction patterns and SEM images of non-doped  FeSi</a:t>
            </a:r>
            <a:r>
              <a:rPr lang="en-US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b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(x = 0)</a:t>
            </a:r>
            <a:endParaRPr lang="en-US" b="1" baseline="-25000" dirty="0"/>
          </a:p>
        </p:txBody>
      </p:sp>
      <p:pic>
        <p:nvPicPr>
          <p:cNvPr id="130" name="Picture 129">
            <a:extLst>
              <a:ext uri="{FF2B5EF4-FFF2-40B4-BE49-F238E27FC236}">
                <a16:creationId xmlns:a16="http://schemas.microsoft.com/office/drawing/2014/main" id="{74CED79B-7012-EBE6-9D97-98A5E108A8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21" b="80277"/>
          <a:stretch/>
        </p:blipFill>
        <p:spPr>
          <a:xfrm>
            <a:off x="6035136" y="640320"/>
            <a:ext cx="2502656" cy="187808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EEE66B1-6324-7A16-7153-74E6BCE617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96535"/>
            <a:ext cx="4542806" cy="45927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89117C-1E49-DBF6-98A8-DFE1A44EC8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2806" y="2379348"/>
            <a:ext cx="4448539" cy="45099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E8F653-1801-9D85-E723-BE1BE97C7D5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9739" b="80277"/>
          <a:stretch/>
        </p:blipFill>
        <p:spPr>
          <a:xfrm>
            <a:off x="631139" y="640320"/>
            <a:ext cx="2423146" cy="18081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4399581-64A9-F16A-0350-6B8A6FFC23DA}"/>
              </a:ext>
            </a:extLst>
          </p:cNvPr>
          <p:cNvSpPr txBox="1"/>
          <p:nvPr/>
        </p:nvSpPr>
        <p:spPr>
          <a:xfrm>
            <a:off x="2305294" y="4197661"/>
            <a:ext cx="2005935" cy="30777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efore heat treatment</a:t>
            </a:r>
            <a:endParaRPr lang="en-US" sz="1400" b="1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D5D230-4739-9EC7-E84A-CA110931BEC0}"/>
              </a:ext>
            </a:extLst>
          </p:cNvPr>
          <p:cNvSpPr txBox="1"/>
          <p:nvPr/>
        </p:nvSpPr>
        <p:spPr>
          <a:xfrm>
            <a:off x="6795448" y="4224852"/>
            <a:ext cx="2005935" cy="30777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fter heat treatment</a:t>
            </a:r>
            <a:endParaRPr lang="en-US" sz="1400" b="1" baseline="-25000" dirty="0"/>
          </a:p>
        </p:txBody>
      </p:sp>
      <p:sp>
        <p:nvSpPr>
          <p:cNvPr id="14" name="TextBox 32">
            <a:extLst>
              <a:ext uri="{FF2B5EF4-FFF2-40B4-BE49-F238E27FC236}">
                <a16:creationId xmlns:a16="http://schemas.microsoft.com/office/drawing/2014/main" id="{E2F6D558-B82A-7F4C-7A23-162D1B344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222" y="4470604"/>
            <a:ext cx="1563007" cy="639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eaLnBrk="0" fontAlgn="base" hangingPunct="0"/>
            <a:r>
              <a:rPr lang="en-US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ε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</a:t>
            </a:r>
            <a:r>
              <a:rPr lang="el-GR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α</a:t>
            </a:r>
            <a:r>
              <a:rPr lang="en-US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phases.</a:t>
            </a:r>
          </a:p>
          <a:p>
            <a:pPr algn="r" eaLnBrk="0" fontAlgn="base" hangingPunct="0"/>
            <a:r>
              <a:rPr lang="en-US" sz="14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on-doped, x = 0.</a:t>
            </a:r>
            <a:endParaRPr lang="en-US" sz="1400" kern="1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6" name="TextBox 32">
            <a:extLst>
              <a:ext uri="{FF2B5EF4-FFF2-40B4-BE49-F238E27FC236}">
                <a16:creationId xmlns:a16="http://schemas.microsoft.com/office/drawing/2014/main" id="{3DC5DBE4-634E-BA80-B6D2-54394D279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0551" y="4514758"/>
            <a:ext cx="1684146" cy="677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eaLnBrk="0" fontAlgn="base" hangingPunct="0"/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β + </a:t>
            </a:r>
            <a:r>
              <a:rPr lang="en-US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ε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ases.</a:t>
            </a:r>
          </a:p>
          <a:p>
            <a:pPr algn="r" eaLnBrk="0" fontAlgn="base" hangingPunct="0"/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on-doped, x = 0.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8F8F66FF-7ABB-08E7-B533-05036EC429A5}"/>
              </a:ext>
            </a:extLst>
          </p:cNvPr>
          <p:cNvSpPr/>
          <p:nvPr/>
        </p:nvSpPr>
        <p:spPr>
          <a:xfrm>
            <a:off x="4430598" y="3429000"/>
            <a:ext cx="490194" cy="2097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3243D046-A312-0655-B21C-8FB8C49D40FF}"/>
              </a:ext>
            </a:extLst>
          </p:cNvPr>
          <p:cNvSpPr/>
          <p:nvPr/>
        </p:nvSpPr>
        <p:spPr>
          <a:xfrm>
            <a:off x="3339072" y="1805160"/>
            <a:ext cx="2411277" cy="253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572179A-125A-7C66-5A21-26BA610C60A5}"/>
              </a:ext>
            </a:extLst>
          </p:cNvPr>
          <p:cNvSpPr/>
          <p:nvPr/>
        </p:nvSpPr>
        <p:spPr>
          <a:xfrm>
            <a:off x="3339072" y="948097"/>
            <a:ext cx="2432473" cy="824688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treatment at: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50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1800" b="1" i="0" u="none" strike="noStrike" kern="120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h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0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1800" b="1" i="0" u="none" strike="noStrike" kern="120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E77251-58F1-61A7-2B75-EE80C8B2EB11}"/>
              </a:ext>
            </a:extLst>
          </p:cNvPr>
          <p:cNvSpPr txBox="1"/>
          <p:nvPr/>
        </p:nvSpPr>
        <p:spPr>
          <a:xfrm>
            <a:off x="631139" y="317154"/>
            <a:ext cx="1409232" cy="30777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efore</a:t>
            </a:r>
            <a:endParaRPr lang="en-US" sz="1400" b="1" baseline="-25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65AF9-A949-9CCB-F02C-34FDAA0FF72D}"/>
              </a:ext>
            </a:extLst>
          </p:cNvPr>
          <p:cNvSpPr txBox="1"/>
          <p:nvPr/>
        </p:nvSpPr>
        <p:spPr>
          <a:xfrm>
            <a:off x="7392151" y="339926"/>
            <a:ext cx="1409232" cy="30777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fter</a:t>
            </a:r>
            <a:endParaRPr lang="en-US" sz="1400" b="1" baseline="-25000" dirty="0"/>
          </a:p>
        </p:txBody>
      </p:sp>
      <p:sp>
        <p:nvSpPr>
          <p:cNvPr id="15" name="TextBox 32">
            <a:extLst>
              <a:ext uri="{FF2B5EF4-FFF2-40B4-BE49-F238E27FC236}">
                <a16:creationId xmlns:a16="http://schemas.microsoft.com/office/drawing/2014/main" id="{10EAF401-E3FB-F90E-2F59-34A7D5E76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648" y="5121267"/>
            <a:ext cx="2343169" cy="307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eaLnBrk="0" fontAlgn="base" hangingPunct="0"/>
            <a:r>
              <a:rPr lang="en-US" sz="14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Indexed peaks are </a:t>
            </a:r>
            <a:r>
              <a:rPr lang="el-GR" sz="14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β</a:t>
            </a:r>
            <a:r>
              <a:rPr lang="en-US" sz="14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phases </a:t>
            </a:r>
            <a:endParaRPr lang="en-US" sz="1400" kern="1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29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2108F3-FCD7-F731-70FF-871DF6A48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0426" y="8044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smtClean="0"/>
              <a:t>1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96442BB-F17F-32C4-EED2-9D5DAB53CB7F}"/>
              </a:ext>
            </a:extLst>
          </p:cNvPr>
          <p:cNvSpPr txBox="1"/>
          <p:nvPr/>
        </p:nvSpPr>
        <p:spPr>
          <a:xfrm>
            <a:off x="169681" y="32378"/>
            <a:ext cx="8052799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-ray diffraction patterns and SEM images of Fe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-x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i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at room temperature</a:t>
            </a:r>
            <a:endParaRPr lang="en-US" sz="2400" b="1" dirty="0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C4D01B86-1683-F700-6C73-55311FB273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0697"/>
            <a:ext cx="5175317" cy="6062931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71E61726-59DB-956B-0F24-31335981D9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4571" y="528327"/>
            <a:ext cx="4021721" cy="614583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C9ABFE7-70BB-BA14-F7CD-11107E5B8CC3}"/>
              </a:ext>
            </a:extLst>
          </p:cNvPr>
          <p:cNvSpPr/>
          <p:nvPr/>
        </p:nvSpPr>
        <p:spPr>
          <a:xfrm>
            <a:off x="1571625" y="1247775"/>
            <a:ext cx="647700" cy="37147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6833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D2CDF5-6262-B428-7D92-FC22CCDCDD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05CB4B-E306-87E1-FEF3-D19A73CBF039}"/>
              </a:ext>
            </a:extLst>
          </p:cNvPr>
          <p:cNvSpPr txBox="1"/>
          <p:nvPr/>
        </p:nvSpPr>
        <p:spPr>
          <a:xfrm>
            <a:off x="652238" y="77355"/>
            <a:ext cx="5616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Elemental analysis by SEM-EDS</a:t>
            </a:r>
            <a:r>
              <a:rPr lang="en-US" b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t room temperature</a:t>
            </a:r>
            <a:endParaRPr lang="en-US" sz="24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1D30F99-8E80-57BB-BAA6-D908E2DFD1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0415"/>
          <a:stretch/>
        </p:blipFill>
        <p:spPr>
          <a:xfrm>
            <a:off x="-1" y="635585"/>
            <a:ext cx="4964955" cy="55868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7903F6-F4E2-4176-9CC4-49E66FD924D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9590"/>
          <a:stretch/>
        </p:blipFill>
        <p:spPr>
          <a:xfrm>
            <a:off x="4964954" y="1521613"/>
            <a:ext cx="4106238" cy="31336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1FA907D-7996-3F0D-59E1-B0F6BED1D1DF}"/>
              </a:ext>
            </a:extLst>
          </p:cNvPr>
          <p:cNvSpPr txBox="1"/>
          <p:nvPr/>
        </p:nvSpPr>
        <p:spPr>
          <a:xfrm>
            <a:off x="5003250" y="4828555"/>
            <a:ext cx="427976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hase increases with Ni substitution and solid solution limits of Ni in β-FeSi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lower than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.</a:t>
            </a:r>
          </a:p>
        </p:txBody>
      </p:sp>
    </p:spTree>
    <p:extLst>
      <p:ext uri="{BB962C8B-B14F-4D97-AF65-F5344CB8AC3E}">
        <p14:creationId xmlns:p14="http://schemas.microsoft.com/office/powerpoint/2010/main" val="37906235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B8091A1-3982-C1B8-A878-708285F5C97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519"/>
          <a:stretch/>
        </p:blipFill>
        <p:spPr>
          <a:xfrm>
            <a:off x="2700510" y="861890"/>
            <a:ext cx="3612376" cy="337680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3A46529C-CBA8-4E01-AE3B-21CA641C62E5}"/>
              </a:ext>
            </a:extLst>
          </p:cNvPr>
          <p:cNvSpPr txBox="1"/>
          <p:nvPr/>
        </p:nvSpPr>
        <p:spPr>
          <a:xfrm>
            <a:off x="1732000" y="231869"/>
            <a:ext cx="479979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resistivity 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</a:t>
            </a:r>
            <a:r>
              <a:rPr lang="el-GR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) 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dirty="0"/>
          </a:p>
        </p:txBody>
      </p:sp>
      <p:sp>
        <p:nvSpPr>
          <p:cNvPr id="31" name="Slide Number Placeholder 9">
            <a:extLst>
              <a:ext uri="{FF2B5EF4-FFF2-40B4-BE49-F238E27FC236}">
                <a16:creationId xmlns:a16="http://schemas.microsoft.com/office/drawing/2014/main" id="{A3878CE6-0EAE-26CF-63D3-3A9C2C190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92874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412469B-84AF-3533-E6F8-4A1ED1C9F2DA}"/>
              </a:ext>
            </a:extLst>
          </p:cNvPr>
          <p:cNvCxnSpPr>
            <a:cxnSpLocks/>
          </p:cNvCxnSpPr>
          <p:nvPr/>
        </p:nvCxnSpPr>
        <p:spPr>
          <a:xfrm>
            <a:off x="4987663" y="2305349"/>
            <a:ext cx="0" cy="5320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6EEAC37-22B6-E0B9-F397-6DD220031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8985" y="1985612"/>
          <a:ext cx="3921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858" imgH="439109" progId="Equation.DSMT4">
                  <p:embed/>
                </p:oleObj>
              </mc:Choice>
              <mc:Fallback>
                <p:oleObj name="Equation" r:id="rId4" imgW="391858" imgH="43910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6EEAC37-22B6-E0B9-F397-6DD2200310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8985" y="1985612"/>
                        <a:ext cx="3921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346A415-41C1-EC2E-41F4-AE36A0700A5F}"/>
              </a:ext>
            </a:extLst>
          </p:cNvPr>
          <p:cNvCxnSpPr>
            <a:cxnSpLocks/>
          </p:cNvCxnSpPr>
          <p:nvPr/>
        </p:nvCxnSpPr>
        <p:spPr>
          <a:xfrm flipV="1">
            <a:off x="1234667" y="1623722"/>
            <a:ext cx="577975" cy="50589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E17B5AD-9C08-2A91-28BE-578F63F34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7926" y="4161988"/>
          <a:ext cx="1507254" cy="76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0604" imgH="475521" progId="Equation.DSMT4">
                  <p:embed/>
                </p:oleObj>
              </mc:Choice>
              <mc:Fallback>
                <p:oleObj name="Equation" r:id="rId6" imgW="940604" imgH="475521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E17B5AD-9C08-2A91-28BE-578F63F34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7926" y="4161988"/>
                        <a:ext cx="1507254" cy="762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rrow: Down 53">
            <a:extLst>
              <a:ext uri="{FF2B5EF4-FFF2-40B4-BE49-F238E27FC236}">
                <a16:creationId xmlns:a16="http://schemas.microsoft.com/office/drawing/2014/main" id="{28CE9F30-3A33-8772-7A7A-8DFD4D8DFB00}"/>
              </a:ext>
            </a:extLst>
          </p:cNvPr>
          <p:cNvSpPr/>
          <p:nvPr/>
        </p:nvSpPr>
        <p:spPr>
          <a:xfrm rot="16200000" flipH="1">
            <a:off x="2532201" y="1751220"/>
            <a:ext cx="181337" cy="468783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FC6C08-E6B8-B4E1-5853-A3B7DE68E1B9}"/>
              </a:ext>
            </a:extLst>
          </p:cNvPr>
          <p:cNvSpPr txBox="1"/>
          <p:nvPr/>
        </p:nvSpPr>
        <p:spPr>
          <a:xfrm>
            <a:off x="492961" y="3735646"/>
            <a:ext cx="399467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A364A49-4E29-1FDC-098F-6FB754905193}"/>
              </a:ext>
            </a:extLst>
          </p:cNvPr>
          <p:cNvCxnSpPr>
            <a:cxnSpLocks/>
          </p:cNvCxnSpPr>
          <p:nvPr/>
        </p:nvCxnSpPr>
        <p:spPr>
          <a:xfrm flipV="1">
            <a:off x="771686" y="3787310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row: Down 19">
            <a:extLst>
              <a:ext uri="{FF2B5EF4-FFF2-40B4-BE49-F238E27FC236}">
                <a16:creationId xmlns:a16="http://schemas.microsoft.com/office/drawing/2014/main" id="{1599C737-7364-941D-7F83-094896F06C59}"/>
              </a:ext>
            </a:extLst>
          </p:cNvPr>
          <p:cNvSpPr/>
          <p:nvPr/>
        </p:nvSpPr>
        <p:spPr>
          <a:xfrm rot="16351560" flipH="1">
            <a:off x="868111" y="3839301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C74BF86-03D9-68B3-A2F7-FD457AE88810}"/>
              </a:ext>
            </a:extLst>
          </p:cNvPr>
          <p:cNvSpPr txBox="1"/>
          <p:nvPr/>
        </p:nvSpPr>
        <p:spPr>
          <a:xfrm>
            <a:off x="1149942" y="3741371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i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</a:t>
            </a:r>
            <a:r>
              <a:rPr lang="en-US" sz="2000" i="1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73FA87C-53CF-05C1-602A-74D7EB3BEB2D}"/>
              </a:ext>
            </a:extLst>
          </p:cNvPr>
          <p:cNvCxnSpPr>
            <a:cxnSpLocks/>
          </p:cNvCxnSpPr>
          <p:nvPr/>
        </p:nvCxnSpPr>
        <p:spPr>
          <a:xfrm flipV="1">
            <a:off x="1576300" y="3806235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F466DBE-BF65-6CED-26F3-2E938942D388}"/>
              </a:ext>
            </a:extLst>
          </p:cNvPr>
          <p:cNvSpPr/>
          <p:nvPr/>
        </p:nvSpPr>
        <p:spPr>
          <a:xfrm rot="16351560" flipH="1">
            <a:off x="1701698" y="3849059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B0A8E83-2353-BECE-EB24-684E778F7FDD}"/>
              </a:ext>
            </a:extLst>
          </p:cNvPr>
          <p:cNvSpPr txBox="1"/>
          <p:nvPr/>
        </p:nvSpPr>
        <p:spPr>
          <a:xfrm>
            <a:off x="1954247" y="3778837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CE614F1-2087-4D08-671F-8ACB8F321329}"/>
              </a:ext>
            </a:extLst>
          </p:cNvPr>
          <p:cNvCxnSpPr>
            <a:cxnSpLocks/>
          </p:cNvCxnSpPr>
          <p:nvPr/>
        </p:nvCxnSpPr>
        <p:spPr>
          <a:xfrm>
            <a:off x="2388576" y="3834791"/>
            <a:ext cx="0" cy="2751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48CFA567-BEAE-6005-45A2-482872CFCD74}"/>
              </a:ext>
            </a:extLst>
          </p:cNvPr>
          <p:cNvSpPr txBox="1"/>
          <p:nvPr/>
        </p:nvSpPr>
        <p:spPr>
          <a:xfrm>
            <a:off x="7407505" y="4107831"/>
            <a:ext cx="103253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i="1" dirty="0" err="1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μ</a:t>
            </a:r>
            <a:r>
              <a:rPr lang="en-US" sz="2000" i="1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E096046D-8F2B-B8AC-B783-7554E2031E8D}"/>
              </a:ext>
            </a:extLst>
          </p:cNvPr>
          <p:cNvCxnSpPr>
            <a:cxnSpLocks/>
          </p:cNvCxnSpPr>
          <p:nvPr/>
        </p:nvCxnSpPr>
        <p:spPr>
          <a:xfrm>
            <a:off x="7833864" y="4201251"/>
            <a:ext cx="0" cy="2855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Arrow: Down 67">
            <a:extLst>
              <a:ext uri="{FF2B5EF4-FFF2-40B4-BE49-F238E27FC236}">
                <a16:creationId xmlns:a16="http://schemas.microsoft.com/office/drawing/2014/main" id="{B03F417C-25CE-C0CD-BEC1-163D6EB04CD8}"/>
              </a:ext>
            </a:extLst>
          </p:cNvPr>
          <p:cNvSpPr/>
          <p:nvPr/>
        </p:nvSpPr>
        <p:spPr>
          <a:xfrm rot="16351560" flipH="1">
            <a:off x="7959262" y="4215519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31C2597-5DF0-B26C-981D-EA75638F1314}"/>
              </a:ext>
            </a:extLst>
          </p:cNvPr>
          <p:cNvSpPr txBox="1"/>
          <p:nvPr/>
        </p:nvSpPr>
        <p:spPr>
          <a:xfrm>
            <a:off x="8211811" y="4145297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20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3F4233F1-72AF-FF89-C5E7-61C9B82620DA}"/>
              </a:ext>
            </a:extLst>
          </p:cNvPr>
          <p:cNvCxnSpPr>
            <a:cxnSpLocks/>
          </p:cNvCxnSpPr>
          <p:nvPr/>
        </p:nvCxnSpPr>
        <p:spPr>
          <a:xfrm flipV="1">
            <a:off x="8502840" y="4201251"/>
            <a:ext cx="0" cy="2480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62E59397-ACD4-0F28-2820-036F46AB1261}"/>
              </a:ext>
            </a:extLst>
          </p:cNvPr>
          <p:cNvSpPr txBox="1"/>
          <p:nvPr/>
        </p:nvSpPr>
        <p:spPr>
          <a:xfrm>
            <a:off x="119600" y="4949689"/>
            <a:ext cx="419787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increase in </a:t>
            </a:r>
            <a:r>
              <a:rPr lang="en-US" sz="1800" i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</a:t>
            </a:r>
            <a:r>
              <a:rPr lang="en-US" sz="1800" i="1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ontributes positively to the decrease in </a:t>
            </a:r>
            <a:r>
              <a:rPr lang="el-GR" sz="18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18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F41319B3-B155-3790-B9AA-9A124FD8406D}"/>
              </a:ext>
            </a:extLst>
          </p:cNvPr>
          <p:cNvSpPr txBox="1"/>
          <p:nvPr/>
        </p:nvSpPr>
        <p:spPr>
          <a:xfrm>
            <a:off x="4987663" y="4949689"/>
            <a:ext cx="419787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crease in </a:t>
            </a:r>
            <a:r>
              <a:rPr lang="en-US" sz="1600" i="1" dirty="0" err="1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μ</a:t>
            </a:r>
            <a:r>
              <a:rPr lang="en-US" sz="1800" i="1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ibutes negatively </a:t>
            </a: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o the decrea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l-GR" sz="1800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3307BD-BE2C-1914-15C3-96EF21A599E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2098"/>
          <a:stretch/>
        </p:blipFill>
        <p:spPr>
          <a:xfrm>
            <a:off x="0" y="1031422"/>
            <a:ext cx="2728096" cy="25377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231454F-7367-99EC-F9AC-32EA58C63F7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2508"/>
          <a:stretch/>
        </p:blipFill>
        <p:spPr>
          <a:xfrm>
            <a:off x="6229613" y="1027241"/>
            <a:ext cx="2984205" cy="282686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D9A1059-75FD-DC86-33B0-22E9161FE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54917"/>
              </p:ext>
            </p:extLst>
          </p:nvPr>
        </p:nvGraphicFramePr>
        <p:xfrm>
          <a:off x="3424299" y="5862542"/>
          <a:ext cx="1000548" cy="61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507960" progId="Equation.DSMT4">
                  <p:embed/>
                </p:oleObj>
              </mc:Choice>
              <mc:Fallback>
                <p:oleObj name="Equation" r:id="rId10" imgW="825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4299" y="5862542"/>
                        <a:ext cx="1000548" cy="61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7372FCE-DB4E-2687-4B59-25209BBE050A}"/>
              </a:ext>
            </a:extLst>
          </p:cNvPr>
          <p:cNvCxnSpPr>
            <a:cxnSpLocks/>
          </p:cNvCxnSpPr>
          <p:nvPr/>
        </p:nvCxnSpPr>
        <p:spPr>
          <a:xfrm>
            <a:off x="3899314" y="6234301"/>
            <a:ext cx="0" cy="2450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9274B590-4CE8-D16C-2518-529177F50313}"/>
              </a:ext>
            </a:extLst>
          </p:cNvPr>
          <p:cNvCxnSpPr>
            <a:cxnSpLocks/>
          </p:cNvCxnSpPr>
          <p:nvPr/>
        </p:nvCxnSpPr>
        <p:spPr>
          <a:xfrm flipH="1" flipV="1">
            <a:off x="3419706" y="6027828"/>
            <a:ext cx="4593" cy="2235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57167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DD3A26B-5166-4BF4-B6F6-FFE07BF902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647" y="658450"/>
            <a:ext cx="4003972" cy="366740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A0C96205-D32F-DF46-BABD-91ABD4A5AE62}"/>
              </a:ext>
            </a:extLst>
          </p:cNvPr>
          <p:cNvSpPr txBox="1"/>
          <p:nvPr/>
        </p:nvSpPr>
        <p:spPr>
          <a:xfrm>
            <a:off x="6886866" y="4284405"/>
            <a:ext cx="399467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A46529C-CBA8-4E01-AE3B-21CA641C62E5}"/>
              </a:ext>
            </a:extLst>
          </p:cNvPr>
          <p:cNvSpPr txBox="1"/>
          <p:nvPr/>
        </p:nvSpPr>
        <p:spPr>
          <a:xfrm>
            <a:off x="2177257" y="32502"/>
            <a:ext cx="498833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S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) of  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dirty="0"/>
          </a:p>
        </p:txBody>
      </p:sp>
      <p:sp>
        <p:nvSpPr>
          <p:cNvPr id="31" name="Slide Number Placeholder 9">
            <a:extLst>
              <a:ext uri="{FF2B5EF4-FFF2-40B4-BE49-F238E27FC236}">
                <a16:creationId xmlns:a16="http://schemas.microsoft.com/office/drawing/2014/main" id="{A3878CE6-0EAE-26CF-63D3-3A9C2C190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394042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9F0481B-53C1-447D-00E2-284150D774D0}"/>
              </a:ext>
            </a:extLst>
          </p:cNvPr>
          <p:cNvSpPr txBox="1"/>
          <p:nvPr/>
        </p:nvSpPr>
        <p:spPr>
          <a:xfrm>
            <a:off x="4572000" y="1219184"/>
            <a:ext cx="2718335" cy="3231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=0, bipolar effect </a:t>
            </a:r>
            <a:r>
              <a:rPr lang="en-US" sz="15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iorates </a:t>
            </a:r>
            <a:r>
              <a:rPr lang="en-US" sz="15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.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5057E98-7B17-E4E5-11A7-6271F70994AB}"/>
              </a:ext>
            </a:extLst>
          </p:cNvPr>
          <p:cNvCxnSpPr>
            <a:cxnSpLocks/>
          </p:cNvCxnSpPr>
          <p:nvPr/>
        </p:nvCxnSpPr>
        <p:spPr>
          <a:xfrm>
            <a:off x="5637341" y="1518277"/>
            <a:ext cx="302069" cy="5383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rrow: Down 38">
            <a:extLst>
              <a:ext uri="{FF2B5EF4-FFF2-40B4-BE49-F238E27FC236}">
                <a16:creationId xmlns:a16="http://schemas.microsoft.com/office/drawing/2014/main" id="{3711AB19-8460-6DD4-E3AB-E37EEE759F78}"/>
              </a:ext>
            </a:extLst>
          </p:cNvPr>
          <p:cNvSpPr/>
          <p:nvPr/>
        </p:nvSpPr>
        <p:spPr>
          <a:xfrm rot="19716011" flipH="1">
            <a:off x="1289165" y="1425872"/>
            <a:ext cx="357092" cy="946717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F70219C-C338-1E15-7477-128906CFE7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2283" y="2726731"/>
          <a:ext cx="331705" cy="3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298" imgH="439109" progId="Equation.DSMT4">
                  <p:embed/>
                </p:oleObj>
              </mc:Choice>
              <mc:Fallback>
                <p:oleObj name="Equation" r:id="rId4" imgW="393298" imgH="439109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F70219C-C338-1E15-7477-128906CFE7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02283" y="2726731"/>
                        <a:ext cx="331705" cy="370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82976D39-3CAC-3A38-5894-C843A4941FA3}"/>
              </a:ext>
            </a:extLst>
          </p:cNvPr>
          <p:cNvCxnSpPr>
            <a:cxnSpLocks/>
          </p:cNvCxnSpPr>
          <p:nvPr/>
        </p:nvCxnSpPr>
        <p:spPr>
          <a:xfrm flipV="1">
            <a:off x="7165591" y="4336069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68FC4D6-9259-9180-7FF4-9606AA4B6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09" y="3848640"/>
          <a:ext cx="2463019" cy="87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583920" progId="Equation.DSMT4">
                  <p:embed/>
                </p:oleObj>
              </mc:Choice>
              <mc:Fallback>
                <p:oleObj name="Equation" r:id="rId6" imgW="1650960" imgH="58392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068FC4D6-9259-9180-7FF4-9606AA4B6C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509" y="3848640"/>
                        <a:ext cx="2463019" cy="87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A88CEEAC-5B11-A920-C5C9-2C079A888D76}"/>
              </a:ext>
            </a:extLst>
          </p:cNvPr>
          <p:cNvSpPr/>
          <p:nvPr/>
        </p:nvSpPr>
        <p:spPr>
          <a:xfrm>
            <a:off x="1629435" y="4398598"/>
            <a:ext cx="399467" cy="36097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A14E7F70-94D3-373C-8714-D7981BF7F755}"/>
              </a:ext>
            </a:extLst>
          </p:cNvPr>
          <p:cNvSpPr/>
          <p:nvPr/>
        </p:nvSpPr>
        <p:spPr>
          <a:xfrm rot="14242461" flipH="1">
            <a:off x="7987874" y="1982430"/>
            <a:ext cx="321686" cy="791135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41987EB0-7F97-4B5E-CD9E-1FD6A0F833CA}"/>
              </a:ext>
            </a:extLst>
          </p:cNvPr>
          <p:cNvSpPr/>
          <p:nvPr/>
        </p:nvSpPr>
        <p:spPr>
          <a:xfrm rot="16351560" flipH="1">
            <a:off x="7262016" y="4388060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606EC3F-970E-89A4-932A-96AEE880A182}"/>
              </a:ext>
            </a:extLst>
          </p:cNvPr>
          <p:cNvSpPr txBox="1"/>
          <p:nvPr/>
        </p:nvSpPr>
        <p:spPr>
          <a:xfrm>
            <a:off x="7543847" y="4290130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C247A87-B06F-22BB-6734-731143AD45E6}"/>
              </a:ext>
            </a:extLst>
          </p:cNvPr>
          <p:cNvCxnSpPr>
            <a:cxnSpLocks/>
          </p:cNvCxnSpPr>
          <p:nvPr/>
        </p:nvCxnSpPr>
        <p:spPr>
          <a:xfrm flipV="1">
            <a:off x="7970205" y="4354994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row: Down 26">
            <a:extLst>
              <a:ext uri="{FF2B5EF4-FFF2-40B4-BE49-F238E27FC236}">
                <a16:creationId xmlns:a16="http://schemas.microsoft.com/office/drawing/2014/main" id="{BDABF34A-5922-B58B-7ADA-A4709234B8B8}"/>
              </a:ext>
            </a:extLst>
          </p:cNvPr>
          <p:cNvSpPr/>
          <p:nvPr/>
        </p:nvSpPr>
        <p:spPr>
          <a:xfrm rot="16351560" flipH="1">
            <a:off x="8095603" y="4397818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0DED7B9-63F9-14F7-B1F6-E82FDD575A1F}"/>
              </a:ext>
            </a:extLst>
          </p:cNvPr>
          <p:cNvSpPr txBox="1"/>
          <p:nvPr/>
        </p:nvSpPr>
        <p:spPr>
          <a:xfrm>
            <a:off x="8348152" y="4327596"/>
            <a:ext cx="58205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|</a:t>
            </a:r>
            <a:r>
              <a:rPr lang="en-US" sz="20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|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D4E7368-A26D-07D4-CE14-539F748A6535}"/>
              </a:ext>
            </a:extLst>
          </p:cNvPr>
          <p:cNvCxnSpPr>
            <a:cxnSpLocks/>
          </p:cNvCxnSpPr>
          <p:nvPr/>
        </p:nvCxnSpPr>
        <p:spPr>
          <a:xfrm>
            <a:off x="8782481" y="4383550"/>
            <a:ext cx="0" cy="2751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2AE083-9FDB-DB38-4807-15D4B0EF7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2976" y="5087140"/>
          <a:ext cx="24638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059" imgH="871728" progId="Equation.DSMT4">
                  <p:embed/>
                </p:oleObj>
              </mc:Choice>
              <mc:Fallback>
                <p:oleObj name="Equation" r:id="rId8" imgW="2463059" imgH="87172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2AE083-9FDB-DB38-4807-15D4B0EF7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2976" y="5087140"/>
                        <a:ext cx="246380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7B1AA65C-C585-176F-365B-ACEE1ADFA6F6}"/>
              </a:ext>
            </a:extLst>
          </p:cNvPr>
          <p:cNvSpPr/>
          <p:nvPr/>
        </p:nvSpPr>
        <p:spPr>
          <a:xfrm>
            <a:off x="8364363" y="5597699"/>
            <a:ext cx="355431" cy="36097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id="{421DAD0C-3FA9-A344-BD41-C25B89E3B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3609" y="6162317"/>
          <a:ext cx="1140379" cy="41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66400" progId="Equation.DSMT4">
                  <p:embed/>
                </p:oleObj>
              </mc:Choice>
              <mc:Fallback>
                <p:oleObj name="Equation" r:id="rId10" imgW="736560" imgH="266400" progId="Equation.DSMT4">
                  <p:embed/>
                  <p:pic>
                    <p:nvPicPr>
                      <p:cNvPr id="37" name="Object 13">
                        <a:extLst>
                          <a:ext uri="{FF2B5EF4-FFF2-40B4-BE49-F238E27FC236}">
                            <a16:creationId xmlns:a16="http://schemas.microsoft.com/office/drawing/2014/main" id="{421DAD0C-3FA9-A344-BD41-C25B89E3B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3609" y="6162317"/>
                        <a:ext cx="1140379" cy="41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108686B-33FA-FC58-E332-CB2963EC5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3974" y="5392426"/>
          <a:ext cx="3302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97080" imgH="228600" progId="Equation.DSMT4">
                  <p:embed/>
                </p:oleObj>
              </mc:Choice>
              <mc:Fallback>
                <p:oleObj name="Equation" r:id="rId12" imgW="21970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108686B-33FA-FC58-E332-CB2963EC5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3974" y="5392426"/>
                        <a:ext cx="33020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row: Down 44">
            <a:extLst>
              <a:ext uri="{FF2B5EF4-FFF2-40B4-BE49-F238E27FC236}">
                <a16:creationId xmlns:a16="http://schemas.microsoft.com/office/drawing/2014/main" id="{95FC067E-E6A2-7CE9-5BB4-BCB9B525E987}"/>
              </a:ext>
            </a:extLst>
          </p:cNvPr>
          <p:cNvSpPr/>
          <p:nvPr/>
        </p:nvSpPr>
        <p:spPr>
          <a:xfrm flipH="1">
            <a:off x="3798336" y="5922352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12E04E-194F-0018-B69C-9BB0BD859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695" y="6194281"/>
          <a:ext cx="3263920" cy="39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70000" imgH="253800" progId="Equation.DSMT4">
                  <p:embed/>
                </p:oleObj>
              </mc:Choice>
              <mc:Fallback>
                <p:oleObj name="Equation" r:id="rId14" imgW="20700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12E04E-194F-0018-B69C-9BB0BD859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74695" y="6194281"/>
                        <a:ext cx="3263920" cy="39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12C8D932-8157-733D-C63D-B056120DCAAE}"/>
              </a:ext>
            </a:extLst>
          </p:cNvPr>
          <p:cNvSpPr txBox="1"/>
          <p:nvPr/>
        </p:nvSpPr>
        <p:spPr>
          <a:xfrm>
            <a:off x="2770167" y="4467445"/>
            <a:ext cx="3197876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bipolar effect is reduced by Ni substit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Arrow: Down 46">
            <a:extLst>
              <a:ext uri="{FF2B5EF4-FFF2-40B4-BE49-F238E27FC236}">
                <a16:creationId xmlns:a16="http://schemas.microsoft.com/office/drawing/2014/main" id="{D13ED8E3-09E4-BECB-BC1A-46DF8E892530}"/>
              </a:ext>
            </a:extLst>
          </p:cNvPr>
          <p:cNvSpPr/>
          <p:nvPr/>
        </p:nvSpPr>
        <p:spPr>
          <a:xfrm flipH="1">
            <a:off x="3798336" y="5158177"/>
            <a:ext cx="216638" cy="279183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4FB5964-7F56-AFE7-AC19-2D330C9B4FC8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12098"/>
          <a:stretch/>
        </p:blipFill>
        <p:spPr>
          <a:xfrm>
            <a:off x="6538563" y="1625518"/>
            <a:ext cx="2656582" cy="2471184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1705393C-1C09-6C0E-A5C7-2A1EDB120B1E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t="12508"/>
          <a:stretch/>
        </p:blipFill>
        <p:spPr>
          <a:xfrm>
            <a:off x="12811" y="1043609"/>
            <a:ext cx="2761614" cy="2616009"/>
          </a:xfrm>
          <a:prstGeom prst="rect">
            <a:avLst/>
          </a:prstGeom>
        </p:spPr>
      </p:pic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51CC8D3-2BEB-D53A-C4D6-D3212D326D61}"/>
              </a:ext>
            </a:extLst>
          </p:cNvPr>
          <p:cNvCxnSpPr>
            <a:cxnSpLocks/>
          </p:cNvCxnSpPr>
          <p:nvPr/>
        </p:nvCxnSpPr>
        <p:spPr>
          <a:xfrm flipH="1">
            <a:off x="4639499" y="3026004"/>
            <a:ext cx="12400" cy="40299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D05BC38-7D91-4830-0144-50158550C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60433"/>
              </p:ext>
            </p:extLst>
          </p:nvPr>
        </p:nvGraphicFramePr>
        <p:xfrm>
          <a:off x="355600" y="5778500"/>
          <a:ext cx="10461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507960" progId="Equation.DSMT4">
                  <p:embed/>
                </p:oleObj>
              </mc:Choice>
              <mc:Fallback>
                <p:oleObj name="Equation" r:id="rId18" imgW="825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5600" y="5778500"/>
                        <a:ext cx="1046163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E80615B0-9326-B851-E966-E2202C2EAE85}"/>
              </a:ext>
            </a:extLst>
          </p:cNvPr>
          <p:cNvCxnSpPr>
            <a:cxnSpLocks/>
          </p:cNvCxnSpPr>
          <p:nvPr/>
        </p:nvCxnSpPr>
        <p:spPr>
          <a:xfrm flipV="1">
            <a:off x="903244" y="5778188"/>
            <a:ext cx="0" cy="2462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0CF5070-0F68-2383-BB43-ED57847EF86C}"/>
              </a:ext>
            </a:extLst>
          </p:cNvPr>
          <p:cNvCxnSpPr>
            <a:cxnSpLocks/>
          </p:cNvCxnSpPr>
          <p:nvPr/>
        </p:nvCxnSpPr>
        <p:spPr>
          <a:xfrm flipV="1">
            <a:off x="640865" y="5922352"/>
            <a:ext cx="0" cy="2462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76BC940-85D1-7542-D34C-92A0EF0F2ABF}"/>
              </a:ext>
            </a:extLst>
          </p:cNvPr>
          <p:cNvSpPr txBox="1"/>
          <p:nvPr/>
        </p:nvSpPr>
        <p:spPr>
          <a:xfrm>
            <a:off x="4240810" y="3540036"/>
            <a:ext cx="797378" cy="380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|</a:t>
            </a:r>
            <a:r>
              <a:rPr lang="en-US" sz="1800" i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|</a:t>
            </a:r>
            <a:r>
              <a:rPr lang="en-US" sz="1800" baseline="-250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a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6586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6D553-0846-347E-B902-EDE9F357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99662" y="87239"/>
            <a:ext cx="1202498" cy="365125"/>
          </a:xfrm>
        </p:spPr>
        <p:txBody>
          <a:bodyPr/>
          <a:lstStyle/>
          <a:p>
            <a:fld id="{4EE3C2D8-122E-43EB-966C-CD6C575C0EE7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EBE965-34DC-CA3A-1DCE-BB6BCCE91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53350"/>
              </p:ext>
            </p:extLst>
          </p:nvPr>
        </p:nvGraphicFramePr>
        <p:xfrm>
          <a:off x="5504672" y="2005143"/>
          <a:ext cx="2376743" cy="88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21" imgH="515178" progId="Equation.DSMT4">
                  <p:embed/>
                </p:oleObj>
              </mc:Choice>
              <mc:Fallback>
                <p:oleObj name="Equation" r:id="rId2" imgW="1380321" imgH="515178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EF0901F-3C94-2463-3C09-E0097CEAD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04672" y="2005143"/>
                        <a:ext cx="2376743" cy="88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97ECC38-3C94-B473-CEAE-E67410493D72}"/>
              </a:ext>
            </a:extLst>
          </p:cNvPr>
          <p:cNvSpPr txBox="1"/>
          <p:nvPr/>
        </p:nvSpPr>
        <p:spPr>
          <a:xfrm>
            <a:off x="4572000" y="1222035"/>
            <a:ext cx="44777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olid lines are the calculated data at various effective masses (</a:t>
            </a:r>
            <a:r>
              <a:rPr lang="en-US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*) using Mott’s equation: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8D96B5-3736-CCF2-5EC4-66EC15F9AA10}"/>
              </a:ext>
            </a:extLst>
          </p:cNvPr>
          <p:cNvSpPr txBox="1"/>
          <p:nvPr/>
        </p:nvSpPr>
        <p:spPr>
          <a:xfrm>
            <a:off x="4572000" y="3088396"/>
            <a:ext cx="48265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Various shape plots are the experimental data.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497A8E7-3F88-7DD1-7FBC-3AFEB0DE085D}"/>
              </a:ext>
            </a:extLst>
          </p:cNvPr>
          <p:cNvSpPr txBox="1"/>
          <p:nvPr/>
        </p:nvSpPr>
        <p:spPr>
          <a:xfrm>
            <a:off x="3789575" y="4066934"/>
            <a:ext cx="54204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A good fitting condition is obtained at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* = 0.12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e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3407EF-4FCB-A48B-56D9-DF2DEA749C9C}"/>
              </a:ext>
            </a:extLst>
          </p:cNvPr>
          <p:cNvSpPr txBox="1"/>
          <p:nvPr/>
        </p:nvSpPr>
        <p:spPr>
          <a:xfrm>
            <a:off x="400638" y="52254"/>
            <a:ext cx="88093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eebeck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coefficient vs carrier density at room temperature</a:t>
            </a:r>
            <a:endParaRPr lang="en-US" sz="2000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3D6A20-6721-D28F-5951-F46A1DCBA1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00" y="311964"/>
            <a:ext cx="4571251" cy="379812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ADA23C-5DD0-FCF6-F99B-FDF6CE5F2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34258"/>
              </p:ext>
            </p:extLst>
          </p:nvPr>
        </p:nvGraphicFramePr>
        <p:xfrm>
          <a:off x="5142862" y="6008882"/>
          <a:ext cx="1356919" cy="76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9265" imgH="457855" progId="Equation.DSMT4">
                  <p:embed/>
                </p:oleObj>
              </mc:Choice>
              <mc:Fallback>
                <p:oleObj name="Equation" r:id="rId5" imgW="809265" imgH="45785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062AB4-942D-42AD-5C95-EB29CC533A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2862" y="6008882"/>
                        <a:ext cx="1356919" cy="766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9E8A2B1-F1EE-22F7-7835-7A7D20AC3861}"/>
              </a:ext>
            </a:extLst>
          </p:cNvPr>
          <p:cNvSpPr txBox="1"/>
          <p:nvPr/>
        </p:nvSpPr>
        <p:spPr>
          <a:xfrm>
            <a:off x="3789575" y="4583929"/>
            <a:ext cx="5312585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i-doped sample has an effective mass of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0.12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obility of about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- 40 cm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relaxation time of about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8 fs - 2.73 f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93D7BF2-E164-48A9-E650-20C3F298AD1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8385"/>
          <a:stretch/>
        </p:blipFill>
        <p:spPr>
          <a:xfrm>
            <a:off x="700693" y="4119754"/>
            <a:ext cx="2881492" cy="2723058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1B91AD54-B7AA-AB09-205E-69BDA5A4BE1D}"/>
              </a:ext>
            </a:extLst>
          </p:cNvPr>
          <p:cNvSpPr/>
          <p:nvPr/>
        </p:nvSpPr>
        <p:spPr>
          <a:xfrm>
            <a:off x="3000375" y="2543175"/>
            <a:ext cx="923925" cy="247891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F3470F2D-DD0D-616E-95DE-FEF8F2A93913}"/>
              </a:ext>
            </a:extLst>
          </p:cNvPr>
          <p:cNvSpPr/>
          <p:nvPr/>
        </p:nvSpPr>
        <p:spPr>
          <a:xfrm rot="2794090">
            <a:off x="2034257" y="5037965"/>
            <a:ext cx="981075" cy="381000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3028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1C7A3E5B-7006-C007-F471-23743DF4D5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227" y="549096"/>
            <a:ext cx="4338416" cy="411029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0AA192-49D9-49E6-88ED-68C8648B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98243" y="6394380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18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8F7460B-415B-4C80-BF29-7A423F31C5D9}"/>
              </a:ext>
            </a:extLst>
          </p:cNvPr>
          <p:cNvSpPr txBox="1"/>
          <p:nvPr/>
        </p:nvSpPr>
        <p:spPr>
          <a:xfrm>
            <a:off x="777347" y="22021"/>
            <a:ext cx="74604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 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κ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and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14F2107-D386-C583-14CE-9AE0A3EF5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144" y="3676373"/>
          <a:ext cx="826416" cy="25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7676" imgH="379623" progId="Equation.DSMT4">
                  <p:embed/>
                </p:oleObj>
              </mc:Choice>
              <mc:Fallback>
                <p:oleObj name="Equation" r:id="rId3" imgW="1217676" imgH="379623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14F2107-D386-C583-14CE-9AE0A3EF5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144" y="3676373"/>
                        <a:ext cx="826416" cy="25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55C1170-FBB1-AFBB-352C-C884CBACD664}"/>
              </a:ext>
            </a:extLst>
          </p:cNvPr>
          <p:cNvSpPr txBox="1"/>
          <p:nvPr/>
        </p:nvSpPr>
        <p:spPr>
          <a:xfrm>
            <a:off x="98566" y="4637625"/>
            <a:ext cx="4550412" cy="1286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</a:t>
            </a:r>
            <a:r>
              <a:rPr lang="en-US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κ</a:t>
            </a:r>
            <a:r>
              <a:rPr lang="en-US" i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of Ni doping samples is higher than that of non-doped samples probably due to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the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increase in </a:t>
            </a:r>
            <a:r>
              <a:rPr lang="en-US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</a:t>
            </a:r>
            <a:r>
              <a:rPr lang="en-US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1600" strike="dblStrike" kern="100" dirty="0">
              <a:effectLst/>
              <a:highlight>
                <a:srgbClr val="FFFF00"/>
              </a:highlight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46E26C5-2669-C4BD-7FE6-DBC9C743169B}"/>
              </a:ext>
            </a:extLst>
          </p:cNvPr>
          <p:cNvCxnSpPr>
            <a:cxnSpLocks/>
          </p:cNvCxnSpPr>
          <p:nvPr/>
        </p:nvCxnSpPr>
        <p:spPr>
          <a:xfrm>
            <a:off x="7196277" y="1441647"/>
            <a:ext cx="288605" cy="175067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69BD6FA-5E98-5C61-8867-C7F52FF50931}"/>
              </a:ext>
            </a:extLst>
          </p:cNvPr>
          <p:cNvSpPr txBox="1"/>
          <p:nvPr/>
        </p:nvSpPr>
        <p:spPr>
          <a:xfrm>
            <a:off x="6834433" y="1059019"/>
            <a:ext cx="723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D173D62-05C6-1820-00E3-1F2B90907442}"/>
              </a:ext>
            </a:extLst>
          </p:cNvPr>
          <p:cNvSpPr txBox="1"/>
          <p:nvPr/>
        </p:nvSpPr>
        <p:spPr>
          <a:xfrm>
            <a:off x="5055086" y="4504269"/>
            <a:ext cx="3990348" cy="1701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</a:t>
            </a:r>
            <a:r>
              <a:rPr lang="en-US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= 0.019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is obtained in the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x = 0.001 sample due to the significant increase of </a:t>
            </a:r>
            <a:r>
              <a:rPr lang="en-US" i="1" dirty="0">
                <a:latin typeface="Times New Roman" panose="02020603050405020304" pitchFamily="18" charset="0"/>
                <a:ea typeface="Yu Mincho" panose="02020400000000000000" pitchFamily="18" charset="-128"/>
              </a:rPr>
              <a:t>S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and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also the decrease in resistivity. </a:t>
            </a:r>
            <a:endParaRPr lang="en-US" sz="1600" strike="dblStrike" kern="100" dirty="0">
              <a:effectLst/>
              <a:highlight>
                <a:srgbClr val="FFFF00"/>
              </a:highlight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B7976AB-4836-46F6-42CD-2F114C7DB50C}"/>
              </a:ext>
            </a:extLst>
          </p:cNvPr>
          <p:cNvCxnSpPr>
            <a:cxnSpLocks/>
          </p:cNvCxnSpPr>
          <p:nvPr/>
        </p:nvCxnSpPr>
        <p:spPr>
          <a:xfrm flipH="1" flipV="1">
            <a:off x="6012090" y="2415168"/>
            <a:ext cx="822343" cy="18080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B7C16DE-A3E3-BF94-E8DD-A1E145098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04700"/>
              </p:ext>
            </p:extLst>
          </p:nvPr>
        </p:nvGraphicFramePr>
        <p:xfrm>
          <a:off x="1771944" y="5788025"/>
          <a:ext cx="209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507960" progId="Equation.DSMT4">
                  <p:embed/>
                </p:oleObj>
              </mc:Choice>
              <mc:Fallback>
                <p:oleObj name="Equation" r:id="rId5" imgW="139680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B7C16DE-A3E3-BF94-E8DD-A1E145098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1944" y="5788025"/>
                        <a:ext cx="209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F4463C1-F204-AC60-C7AE-69BC4E411660}"/>
              </a:ext>
            </a:extLst>
          </p:cNvPr>
          <p:cNvCxnSpPr>
            <a:cxnSpLocks/>
          </p:cNvCxnSpPr>
          <p:nvPr/>
        </p:nvCxnSpPr>
        <p:spPr>
          <a:xfrm flipV="1">
            <a:off x="3254694" y="5775484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02AF505-5242-7B1E-F110-198154CC746B}"/>
              </a:ext>
            </a:extLst>
          </p:cNvPr>
          <p:cNvCxnSpPr>
            <a:cxnSpLocks/>
          </p:cNvCxnSpPr>
          <p:nvPr/>
        </p:nvCxnSpPr>
        <p:spPr>
          <a:xfrm flipV="1">
            <a:off x="2140474" y="5983064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19D113A-94B7-564E-6C92-573EB3752279}"/>
              </a:ext>
            </a:extLst>
          </p:cNvPr>
          <p:cNvCxnSpPr>
            <a:cxnSpLocks/>
          </p:cNvCxnSpPr>
          <p:nvPr/>
        </p:nvCxnSpPr>
        <p:spPr>
          <a:xfrm flipV="1">
            <a:off x="2445560" y="5787588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040E716-052E-854F-AD8D-F069DBAB6754}"/>
              </a:ext>
            </a:extLst>
          </p:cNvPr>
          <p:cNvCxnSpPr>
            <a:cxnSpLocks/>
          </p:cNvCxnSpPr>
          <p:nvPr/>
        </p:nvCxnSpPr>
        <p:spPr>
          <a:xfrm>
            <a:off x="2370146" y="6279846"/>
            <a:ext cx="0" cy="2439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>
            <a:extLst>
              <a:ext uri="{FF2B5EF4-FFF2-40B4-BE49-F238E27FC236}">
                <a16:creationId xmlns:a16="http://schemas.microsoft.com/office/drawing/2014/main" id="{890A3B15-93BC-F23C-6CB3-421A456EAC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578154"/>
            <a:ext cx="4392946" cy="4145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2131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6D553-0846-347E-B902-EDE9F357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E7B958-6B4C-1D96-01B5-F44C4BFC3189}"/>
              </a:ext>
            </a:extLst>
          </p:cNvPr>
          <p:cNvSpPr txBox="1"/>
          <p:nvPr/>
        </p:nvSpPr>
        <p:spPr>
          <a:xfrm>
            <a:off x="61274" y="2683687"/>
            <a:ext cx="9021451" cy="58477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4. </a:t>
            </a:r>
            <a:r>
              <a:rPr lang="en-US" altLang="ja-JP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1580338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F832-186E-4F26-AA05-37CEB744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1709" y="-92889"/>
            <a:ext cx="1709198" cy="780092"/>
          </a:xfrm>
        </p:spPr>
        <p:txBody>
          <a:bodyPr>
            <a:normAutofit/>
          </a:bodyPr>
          <a:lstStyle/>
          <a:p>
            <a:pPr algn="ctr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713E-669A-433B-B524-B67DE2FB6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516" y="439143"/>
            <a:ext cx="8722210" cy="6301513"/>
          </a:xfrm>
        </p:spPr>
        <p:txBody>
          <a:bodyPr>
            <a:no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Crystal and band structure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Phase transition of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	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eview of previous research.</a:t>
            </a:r>
            <a:endParaRPr lang="en-US" sz="2000" baseline="-250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DaunPenh" panose="01010101010101010101" pitchFamily="2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rove thermoelectric(TE) performance of </a:t>
            </a:r>
            <a:r>
              <a:rPr lang="en-US" sz="20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  <a:r>
              <a:rPr lang="en-US" sz="20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by Ni substitution.</a:t>
            </a:r>
            <a:endParaRPr lang="en-US" sz="2000" baseline="-250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DaunPenh" panose="01010101010101010101" pitchFamily="2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Experimental method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 and measurement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Results and discussion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Cr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ystal structure and phase identification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	- TE properties (</a:t>
            </a:r>
            <a:r>
              <a:rPr lang="en-US" sz="2000" dirty="0" err="1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eebeck</a:t>
            </a: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coefficient, electrical resistivity, thermal conductivity, and </a:t>
            </a:r>
            <a:r>
              <a:rPr lang="en-US" sz="2000" i="1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ZT)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Conclusion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romanUcPeriod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5DDF7ECA-2415-48E1-BED7-6E99CDF22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26084" y="6280560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245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973"/>
    </mc:Choice>
    <mc:Fallback xmlns="">
      <p:transition spd="slow" advTm="36973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47234" y="82554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458967" y="-72368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lusion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4ECAF4F-4B99-187D-DA43-6047E472D85C}"/>
              </a:ext>
            </a:extLst>
          </p:cNvPr>
          <p:cNvSpPr txBox="1"/>
          <p:nvPr/>
        </p:nvSpPr>
        <p:spPr>
          <a:xfrm>
            <a:off x="222212" y="631574"/>
            <a:ext cx="8804635" cy="25355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electrical resistivity decreases with Ni doping level due to an increase in </a:t>
            </a:r>
            <a:r>
              <a:rPr lang="en-US" i="1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</a:t>
            </a:r>
            <a:r>
              <a:rPr lang="en-US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The </a:t>
            </a:r>
            <a:r>
              <a:rPr lang="en-US" dirty="0" err="1">
                <a:latin typeface="Times New Roman" panose="02020603050405020304" pitchFamily="18" charset="0"/>
                <a:ea typeface="Yu Mincho" panose="02020400000000000000" pitchFamily="18" charset="-128"/>
              </a:rPr>
              <a:t>Seebeck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 coefficient decrease with Ni doping level, where the highest value is obtained in x = 0.001 with the value of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450</a:t>
            </a:r>
            <a:r>
              <a:rPr lang="en-US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μ</a:t>
            </a:r>
            <a:r>
              <a:rPr lang="en-US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/K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 at 450 K. Small doping amount is more effective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The thermal conductivity slightly increases with Ni doping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The highest </a:t>
            </a:r>
            <a:r>
              <a:rPr lang="en-US" i="1" dirty="0"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 = 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19 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t 600 K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is obtained in the x = 0.001 sample due to the significant increase in the </a:t>
            </a:r>
            <a:r>
              <a:rPr lang="en-US" dirty="0" err="1">
                <a:latin typeface="Times New Roman" panose="02020603050405020304" pitchFamily="18" charset="0"/>
                <a:ea typeface="Yu Mincho" panose="02020400000000000000" pitchFamily="18" charset="-128"/>
              </a:rPr>
              <a:t>Seebeck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 coefficient and reduction in electrical resistivity. </a:t>
            </a:r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DD3AD1EF-0F65-A01D-FB6A-6615E9F0A9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280927"/>
              </p:ext>
            </p:extLst>
          </p:nvPr>
        </p:nvGraphicFramePr>
        <p:xfrm>
          <a:off x="169682" y="3389482"/>
          <a:ext cx="8804635" cy="31730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5575">
                  <a:extLst>
                    <a:ext uri="{9D8B030D-6E8A-4147-A177-3AD203B41FA5}">
                      <a16:colId xmlns:a16="http://schemas.microsoft.com/office/drawing/2014/main" val="4002377140"/>
                    </a:ext>
                  </a:extLst>
                </a:gridCol>
                <a:gridCol w="981439">
                  <a:extLst>
                    <a:ext uri="{9D8B030D-6E8A-4147-A177-3AD203B41FA5}">
                      <a16:colId xmlns:a16="http://schemas.microsoft.com/office/drawing/2014/main" val="1437046211"/>
                    </a:ext>
                  </a:extLst>
                </a:gridCol>
                <a:gridCol w="962565">
                  <a:extLst>
                    <a:ext uri="{9D8B030D-6E8A-4147-A177-3AD203B41FA5}">
                      <a16:colId xmlns:a16="http://schemas.microsoft.com/office/drawing/2014/main" val="4231160615"/>
                    </a:ext>
                  </a:extLst>
                </a:gridCol>
                <a:gridCol w="1343725">
                  <a:extLst>
                    <a:ext uri="{9D8B030D-6E8A-4147-A177-3AD203B41FA5}">
                      <a16:colId xmlns:a16="http://schemas.microsoft.com/office/drawing/2014/main" val="1884336068"/>
                    </a:ext>
                  </a:extLst>
                </a:gridCol>
                <a:gridCol w="2761331">
                  <a:extLst>
                    <a:ext uri="{9D8B030D-6E8A-4147-A177-3AD203B41FA5}">
                      <a16:colId xmlns:a16="http://schemas.microsoft.com/office/drawing/2014/main" val="3855545075"/>
                    </a:ext>
                  </a:extLst>
                </a:gridCol>
              </a:tblGrid>
              <a:tr h="102436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ho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8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S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[</a:t>
                      </a:r>
                      <a:r>
                        <a:rPr lang="el-GR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V/K]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800" i="1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PF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l-GR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W/mK</a:t>
                      </a:r>
                      <a:r>
                        <a:rPr lang="en-US" sz="18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]</a:t>
                      </a:r>
                      <a:endParaRPr lang="en-US" sz="18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brication metho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98850792"/>
                  </a:ext>
                </a:extLst>
              </a:tr>
              <a:tr h="622213">
                <a:tc>
                  <a:txBody>
                    <a:bodyPr/>
                    <a:lstStyle/>
                    <a:p>
                      <a:pPr algn="ctr"/>
                      <a:r>
                        <a:rPr lang="en-US" sz="1800" kern="1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Komabayashi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et al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. at 300K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n film by RF sputter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62506647"/>
                  </a:ext>
                </a:extLst>
              </a:tr>
              <a:tr h="46398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study at 300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9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lk by arc melt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5137004"/>
                  </a:ext>
                </a:extLst>
              </a:tr>
              <a:tr h="62221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Nagai </a:t>
                      </a:r>
                      <a:r>
                        <a:rPr lang="en-US" sz="1800" i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et al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. at 650K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9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lk by mechanical milling + hot-press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7608326"/>
                  </a:ext>
                </a:extLst>
              </a:tr>
              <a:tr h="422361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study at 600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Yu Mincho" panose="02020400000000000000" pitchFamily="18" charset="-128"/>
                        </a:rPr>
                        <a:t>- 450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lk by arc melti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49831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45417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38CB33-256F-5855-38B9-B33430A75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52148" y="118428"/>
            <a:ext cx="791852" cy="365125"/>
          </a:xfrm>
        </p:spPr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21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B74B9A-DD44-4ADB-4024-A4074CBD3325}"/>
              </a:ext>
            </a:extLst>
          </p:cNvPr>
          <p:cNvSpPr txBox="1"/>
          <p:nvPr/>
        </p:nvSpPr>
        <p:spPr>
          <a:xfrm>
            <a:off x="0" y="2100113"/>
            <a:ext cx="890950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altLang="ja-JP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ore details, please refer to the full paper in the Materials journal:</a:t>
            </a:r>
            <a:endParaRPr lang="en-US" altLang="ja-JP" sz="2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51B4B54-96CA-FBBC-B5B4-582F52F63C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10" y="2728968"/>
            <a:ext cx="9072290" cy="3395607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AC38BEE1-0634-13C8-8EB3-B848ABA711C3}"/>
              </a:ext>
            </a:extLst>
          </p:cNvPr>
          <p:cNvSpPr txBox="1">
            <a:spLocks/>
          </p:cNvSpPr>
          <p:nvPr/>
        </p:nvSpPr>
        <p:spPr>
          <a:xfrm>
            <a:off x="0" y="929676"/>
            <a:ext cx="9040305" cy="7243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kind attention!</a:t>
            </a:r>
          </a:p>
        </p:txBody>
      </p:sp>
    </p:spTree>
    <p:extLst>
      <p:ext uri="{BB962C8B-B14F-4D97-AF65-F5344CB8AC3E}">
        <p14:creationId xmlns:p14="http://schemas.microsoft.com/office/powerpoint/2010/main" val="42238684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D5A63-F027-F05C-F053-A79FE57117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03437"/>
            <a:ext cx="7886700" cy="1325563"/>
          </a:xfrm>
        </p:spPr>
        <p:txBody>
          <a:bodyPr/>
          <a:lstStyle/>
          <a:p>
            <a:pPr algn="ctr"/>
            <a:r>
              <a:rPr lang="en-US" b="1" dirty="0"/>
              <a:t>Appendi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2859E-5A7A-433D-F10A-896D06DD0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2266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31930" y="6474678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1389216" y="116815"/>
            <a:ext cx="63655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and phase identification by Rietveld analysis </a:t>
            </a:r>
            <a:endParaRPr lang="en-US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E8CBAD0-A71C-49A4-B1C7-E4A7C28C86E9}"/>
              </a:ext>
            </a:extLst>
          </p:cNvPr>
          <p:cNvSpPr txBox="1"/>
          <p:nvPr/>
        </p:nvSpPr>
        <p:spPr>
          <a:xfrm>
            <a:off x="50396" y="578541"/>
            <a:ext cx="9043207" cy="665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e samples were grown in </a:t>
            </a:r>
            <a:r>
              <a:rPr 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β-phase crystal structure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with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mce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space group (base-centered orthorhombic)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fter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eat treatment 1150 </a:t>
            </a:r>
            <a:r>
              <a:rPr 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h and annealing 840 </a:t>
            </a:r>
            <a:r>
              <a:rPr 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0 h.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876A216B-5825-EE25-BC6F-E67C851D991D}"/>
              </a:ext>
            </a:extLst>
          </p:cNvPr>
          <p:cNvGrpSpPr/>
          <p:nvPr/>
        </p:nvGrpSpPr>
        <p:grpSpPr>
          <a:xfrm>
            <a:off x="5307184" y="4693663"/>
            <a:ext cx="3540327" cy="2099374"/>
            <a:chOff x="4674258" y="2944017"/>
            <a:chExt cx="4654610" cy="2982084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05FF3D2-BD20-492B-AFB5-D01AFE71CC1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4258" y="3185655"/>
              <a:ext cx="4327483" cy="2740446"/>
            </a:xfrm>
            <a:prstGeom prst="rect">
              <a:avLst/>
            </a:prstGeom>
          </p:spPr>
        </p:pic>
        <p:sp>
          <p:nvSpPr>
            <p:cNvPr id="55" name="テキスト ボックス 54">
              <a:extLst>
                <a:ext uri="{FF2B5EF4-FFF2-40B4-BE49-F238E27FC236}">
                  <a16:creationId xmlns:a16="http://schemas.microsoft.com/office/drawing/2014/main" id="{425E365D-DCDF-4051-81D9-7009A8C22991}"/>
                </a:ext>
              </a:extLst>
            </p:cNvPr>
            <p:cNvSpPr txBox="1"/>
            <p:nvPr/>
          </p:nvSpPr>
          <p:spPr>
            <a:xfrm>
              <a:off x="6464140" y="2944017"/>
              <a:ext cx="612995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2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テキスト ボックス 55">
              <a:extLst>
                <a:ext uri="{FF2B5EF4-FFF2-40B4-BE49-F238E27FC236}">
                  <a16:creationId xmlns:a16="http://schemas.microsoft.com/office/drawing/2014/main" id="{25176F2B-103E-42A9-9B4D-C24BB4382501}"/>
                </a:ext>
              </a:extLst>
            </p:cNvPr>
            <p:cNvSpPr txBox="1"/>
            <p:nvPr/>
          </p:nvSpPr>
          <p:spPr>
            <a:xfrm>
              <a:off x="6043344" y="3339543"/>
              <a:ext cx="612995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1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テキスト ボックス 56">
              <a:extLst>
                <a:ext uri="{FF2B5EF4-FFF2-40B4-BE49-F238E27FC236}">
                  <a16:creationId xmlns:a16="http://schemas.microsoft.com/office/drawing/2014/main" id="{3D3F2E67-6875-4F88-86AB-774A930FDE3F}"/>
                </a:ext>
              </a:extLst>
            </p:cNvPr>
            <p:cNvSpPr txBox="1"/>
            <p:nvPr/>
          </p:nvSpPr>
          <p:spPr>
            <a:xfrm>
              <a:off x="8715873" y="4018690"/>
              <a:ext cx="612995" cy="4371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2</a:t>
              </a:r>
            </a:p>
          </p:txBody>
        </p:sp>
        <p:cxnSp>
          <p:nvCxnSpPr>
            <p:cNvPr id="58" name="直線矢印コネクタ 57">
              <a:extLst>
                <a:ext uri="{FF2B5EF4-FFF2-40B4-BE49-F238E27FC236}">
                  <a16:creationId xmlns:a16="http://schemas.microsoft.com/office/drawing/2014/main" id="{F308491D-A89B-493E-97AF-32649FC02DB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61637" y="3475030"/>
              <a:ext cx="172268" cy="1941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矢印コネクタ 58">
              <a:extLst>
                <a:ext uri="{FF2B5EF4-FFF2-40B4-BE49-F238E27FC236}">
                  <a16:creationId xmlns:a16="http://schemas.microsoft.com/office/drawing/2014/main" id="{DC4CF9BF-FAC3-4B34-80C4-E26DF47C5BC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07301" y="4152854"/>
              <a:ext cx="591047" cy="353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テキスト ボックス 62">
              <a:extLst>
                <a:ext uri="{FF2B5EF4-FFF2-40B4-BE49-F238E27FC236}">
                  <a16:creationId xmlns:a16="http://schemas.microsoft.com/office/drawing/2014/main" id="{CA454636-3596-415F-A84A-A814DE8AE4B3}"/>
                </a:ext>
              </a:extLst>
            </p:cNvPr>
            <p:cNvSpPr txBox="1"/>
            <p:nvPr/>
          </p:nvSpPr>
          <p:spPr>
            <a:xfrm>
              <a:off x="8511326" y="3227218"/>
              <a:ext cx="6129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1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0" name="Picture 2">
            <a:extLst>
              <a:ext uri="{FF2B5EF4-FFF2-40B4-BE49-F238E27FC236}">
                <a16:creationId xmlns:a16="http://schemas.microsoft.com/office/drawing/2014/main" id="{C1BE06BA-E3BD-41A4-9157-75CEBDF74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75" y="5001372"/>
            <a:ext cx="808120" cy="96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27D04E73-9F0E-D672-EEB4-5121C950A6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552" y="1235008"/>
            <a:ext cx="8218711" cy="3666678"/>
          </a:xfrm>
          <a:prstGeom prst="rect">
            <a:avLst/>
          </a:prstGeom>
        </p:spPr>
      </p:pic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2BDA5CC7-09E7-E0C2-7A17-765F6E018BA1}"/>
              </a:ext>
            </a:extLst>
          </p:cNvPr>
          <p:cNvSpPr/>
          <p:nvPr/>
        </p:nvSpPr>
        <p:spPr>
          <a:xfrm>
            <a:off x="2903456" y="2497037"/>
            <a:ext cx="584462" cy="23673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A9FAAA7-6C12-A4A6-B66B-F006E8DE349B}"/>
              </a:ext>
            </a:extLst>
          </p:cNvPr>
          <p:cNvSpPr txBox="1"/>
          <p:nvPr/>
        </p:nvSpPr>
        <p:spPr>
          <a:xfrm>
            <a:off x="49111" y="5109709"/>
            <a:ext cx="4492100" cy="368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 small amount of </a:t>
            </a:r>
            <a:r>
              <a:rPr lang="el-GR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ε-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ase at  </a:t>
            </a:r>
            <a:r>
              <a:rPr lang="el-GR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2θ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=45.2 deg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41854382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26A8D1F-38FB-BA38-C3DF-34D9E2F06C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97" y="956102"/>
            <a:ext cx="5434702" cy="514973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C0E546-4BE2-5B71-0C5F-D6ED36AED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2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246C82-3819-16FD-8B79-580471647A08}"/>
              </a:ext>
            </a:extLst>
          </p:cNvPr>
          <p:cNvSpPr txBox="1"/>
          <p:nvPr/>
        </p:nvSpPr>
        <p:spPr>
          <a:xfrm>
            <a:off x="2177257" y="32502"/>
            <a:ext cx="498833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factor 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PF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) of  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F1494A7-CA40-6FDE-8F3A-411416981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40257"/>
              </p:ext>
            </p:extLst>
          </p:nvPr>
        </p:nvGraphicFramePr>
        <p:xfrm>
          <a:off x="5778115" y="2134619"/>
          <a:ext cx="2152781" cy="76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507960" progId="Equation.DSMT4">
                  <p:embed/>
                </p:oleObj>
              </mc:Choice>
              <mc:Fallback>
                <p:oleObj name="Equation" r:id="rId3" imgW="1434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115" y="2134619"/>
                        <a:ext cx="2152781" cy="762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00B2AB21-A94B-CEFC-C6F8-6E5C0730A40F}"/>
              </a:ext>
            </a:extLst>
          </p:cNvPr>
          <p:cNvSpPr/>
          <p:nvPr/>
        </p:nvSpPr>
        <p:spPr>
          <a:xfrm rot="1094612">
            <a:off x="6314537" y="2070936"/>
            <a:ext cx="381845" cy="8811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42476B8-0153-894C-939A-37A8F5AD4483}"/>
              </a:ext>
            </a:extLst>
          </p:cNvPr>
          <p:cNvSpPr/>
          <p:nvPr/>
        </p:nvSpPr>
        <p:spPr>
          <a:xfrm>
            <a:off x="7289366" y="2014459"/>
            <a:ext cx="386757" cy="5051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D919793-29DD-8878-1785-759CBE6E0BDF}"/>
              </a:ext>
            </a:extLst>
          </p:cNvPr>
          <p:cNvCxnSpPr>
            <a:cxnSpLocks/>
          </p:cNvCxnSpPr>
          <p:nvPr/>
        </p:nvCxnSpPr>
        <p:spPr>
          <a:xfrm flipV="1">
            <a:off x="7251658" y="2033313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0267A05-37F4-7070-08A2-A3F4678D8CB3}"/>
              </a:ext>
            </a:extLst>
          </p:cNvPr>
          <p:cNvCxnSpPr>
            <a:cxnSpLocks/>
          </p:cNvCxnSpPr>
          <p:nvPr/>
        </p:nvCxnSpPr>
        <p:spPr>
          <a:xfrm flipV="1">
            <a:off x="6146865" y="2330095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AD1C0B5-9144-7EF7-C9A8-A2A294EA2598}"/>
              </a:ext>
            </a:extLst>
          </p:cNvPr>
          <p:cNvSpPr txBox="1"/>
          <p:nvPr/>
        </p:nvSpPr>
        <p:spPr>
          <a:xfrm>
            <a:off x="3429627" y="2014459"/>
            <a:ext cx="124179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i="1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F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ax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C439945-FAAA-20ED-DA4A-64AE583C350C}"/>
              </a:ext>
            </a:extLst>
          </p:cNvPr>
          <p:cNvSpPr txBox="1"/>
          <p:nvPr/>
        </p:nvSpPr>
        <p:spPr>
          <a:xfrm>
            <a:off x="5646874" y="3530971"/>
            <a:ext cx="363403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PF of x = 0.001 is about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60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times higher than that of x = 0.</a:t>
            </a:r>
            <a:endParaRPr lang="en-US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CA4306C-BBF6-4F7D-E338-0ABB438A34AC}"/>
              </a:ext>
            </a:extLst>
          </p:cNvPr>
          <p:cNvCxnSpPr>
            <a:cxnSpLocks/>
          </p:cNvCxnSpPr>
          <p:nvPr/>
        </p:nvCxnSpPr>
        <p:spPr>
          <a:xfrm flipH="1" flipV="1">
            <a:off x="2337847" y="3429000"/>
            <a:ext cx="829559" cy="20574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59503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>
            <a:extLst>
              <a:ext uri="{FF2B5EF4-FFF2-40B4-BE49-F238E27FC236}">
                <a16:creationId xmlns:a16="http://schemas.microsoft.com/office/drawing/2014/main" id="{2EB44460-817B-C5ED-F747-0699755EE3E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169"/>
          <a:stretch/>
        </p:blipFill>
        <p:spPr>
          <a:xfrm>
            <a:off x="3388292" y="3594829"/>
            <a:ext cx="3484662" cy="328652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292D166D-E0E3-98B7-6D28-856804D2355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9047"/>
          <a:stretch/>
        </p:blipFill>
        <p:spPr>
          <a:xfrm>
            <a:off x="45755" y="3591612"/>
            <a:ext cx="3470443" cy="3273429"/>
          </a:xfrm>
          <a:prstGeom prst="rect">
            <a:avLst/>
          </a:prstGeom>
        </p:spPr>
      </p:pic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8054A23-B455-0C7A-704F-99F79BC43C1F}"/>
              </a:ext>
            </a:extLst>
          </p:cNvPr>
          <p:cNvCxnSpPr>
            <a:cxnSpLocks/>
          </p:cNvCxnSpPr>
          <p:nvPr/>
        </p:nvCxnSpPr>
        <p:spPr>
          <a:xfrm>
            <a:off x="3407855" y="480251"/>
            <a:ext cx="18698" cy="60446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E2AB1D5B-CABD-8CC2-4973-AB95EFE8C58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9143"/>
          <a:stretch/>
        </p:blipFill>
        <p:spPr>
          <a:xfrm>
            <a:off x="3424647" y="451672"/>
            <a:ext cx="3448990" cy="32391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0D341FA-9FD6-8BFB-921A-6CB10D34A76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8878"/>
          <a:stretch/>
        </p:blipFill>
        <p:spPr>
          <a:xfrm>
            <a:off x="53819" y="470526"/>
            <a:ext cx="3452300" cy="322029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6D553-0846-347E-B902-EDE9F357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90429" y="199483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A94DDEA-2184-4C79-52DA-18BB7DAF8816}"/>
              </a:ext>
            </a:extLst>
          </p:cNvPr>
          <p:cNvSpPr txBox="1"/>
          <p:nvPr/>
        </p:nvSpPr>
        <p:spPr>
          <a:xfrm>
            <a:off x="4615512" y="445929"/>
            <a:ext cx="141873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062F29-EACD-08B3-5AEB-5365AAE09672}"/>
              </a:ext>
            </a:extLst>
          </p:cNvPr>
          <p:cNvSpPr txBox="1"/>
          <p:nvPr/>
        </p:nvSpPr>
        <p:spPr>
          <a:xfrm>
            <a:off x="1062892" y="384150"/>
            <a:ext cx="141873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C29EDE7-BEC9-775D-EFB0-C5E5C4E2FD5A}"/>
              </a:ext>
            </a:extLst>
          </p:cNvPr>
          <p:cNvSpPr txBox="1"/>
          <p:nvPr/>
        </p:nvSpPr>
        <p:spPr>
          <a:xfrm>
            <a:off x="683244" y="4216662"/>
            <a:ext cx="2534329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Co-doped samples are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emperatur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B108C4F-2D4D-EEE7-C1D6-49516494B1A5}"/>
              </a:ext>
            </a:extLst>
          </p:cNvPr>
          <p:cNvSpPr txBox="1"/>
          <p:nvPr/>
        </p:nvSpPr>
        <p:spPr>
          <a:xfrm>
            <a:off x="4028858" y="3841955"/>
            <a:ext cx="2493662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Ni-doped samples are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emperature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CE77C39-0175-6CA7-AE40-937272E66E33}"/>
              </a:ext>
            </a:extLst>
          </p:cNvPr>
          <p:cNvSpPr txBox="1"/>
          <p:nvPr/>
        </p:nvSpPr>
        <p:spPr>
          <a:xfrm>
            <a:off x="659316" y="763723"/>
            <a:ext cx="2534329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Co-doped samples are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emperature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36D937-7896-2BAA-4627-3C51235A2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81102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5625A4E-35C9-A9F1-6435-755EA54EC052}"/>
              </a:ext>
            </a:extLst>
          </p:cNvPr>
          <p:cNvSpPr txBox="1"/>
          <p:nvPr/>
        </p:nvSpPr>
        <p:spPr>
          <a:xfrm>
            <a:off x="5637883" y="907973"/>
            <a:ext cx="3165311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Ni-doped samples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arkably decreases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high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CDD2DAA-B2F1-870F-E1EF-3A0B1038E419}"/>
              </a:ext>
            </a:extLst>
          </p:cNvPr>
          <p:cNvSpPr txBox="1"/>
          <p:nvPr/>
        </p:nvSpPr>
        <p:spPr>
          <a:xfrm>
            <a:off x="6819819" y="1466650"/>
            <a:ext cx="2363411" cy="4205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5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e of each dopant:</a:t>
            </a:r>
          </a:p>
          <a:p>
            <a:pPr algn="just">
              <a:lnSpc>
                <a:spcPct val="150000"/>
              </a:lnSpc>
            </a:pP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o: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ze small </a:t>
            </a:r>
            <a:r>
              <a:rPr lang="en-US" altLang="ja-JP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increasing temperature because of large </a:t>
            </a:r>
            <a:r>
              <a:rPr lang="en-US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5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large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.</a:t>
            </a:r>
          </a:p>
          <a:p>
            <a:pPr algn="just">
              <a:lnSpc>
                <a:spcPct val="150000"/>
              </a:lnSpc>
            </a:pP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i: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 </a:t>
            </a:r>
            <a:r>
              <a:rPr lang="el-GR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@ high temperature probably due to</a:t>
            </a:r>
            <a:r>
              <a: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5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increasing temperature.</a:t>
            </a:r>
          </a:p>
          <a:p>
            <a:pPr algn="just">
              <a:lnSpc>
                <a:spcPct val="150000"/>
              </a:lnSpc>
            </a:pP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ore improved </a:t>
            </a:r>
            <a:r>
              <a:rPr lang="en-US" sz="1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54EA74F-2F57-D9EF-5ED6-847489F1A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18883"/>
              </p:ext>
            </p:extLst>
          </p:nvPr>
        </p:nvGraphicFramePr>
        <p:xfrm>
          <a:off x="6908452" y="5732854"/>
          <a:ext cx="2021354" cy="73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507960" progId="Equation.DSMT4">
                  <p:embed/>
                </p:oleObj>
              </mc:Choice>
              <mc:Fallback>
                <p:oleObj name="Equation" r:id="rId9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8452" y="5732854"/>
                        <a:ext cx="2021354" cy="73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row: Right 33">
            <a:extLst>
              <a:ext uri="{FF2B5EF4-FFF2-40B4-BE49-F238E27FC236}">
                <a16:creationId xmlns:a16="http://schemas.microsoft.com/office/drawing/2014/main" id="{5A6DC843-274E-0CE3-37BC-FE36FDC319BB}"/>
              </a:ext>
            </a:extLst>
          </p:cNvPr>
          <p:cNvSpPr/>
          <p:nvPr/>
        </p:nvSpPr>
        <p:spPr>
          <a:xfrm rot="1605279">
            <a:off x="4982181" y="2617559"/>
            <a:ext cx="1006922" cy="141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row: Right 34">
            <a:extLst>
              <a:ext uri="{FF2B5EF4-FFF2-40B4-BE49-F238E27FC236}">
                <a16:creationId xmlns:a16="http://schemas.microsoft.com/office/drawing/2014/main" id="{3BA7F581-A490-C517-F323-33173483796D}"/>
              </a:ext>
            </a:extLst>
          </p:cNvPr>
          <p:cNvSpPr/>
          <p:nvPr/>
        </p:nvSpPr>
        <p:spPr>
          <a:xfrm>
            <a:off x="2056442" y="2847486"/>
            <a:ext cx="1006922" cy="1311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row: Right 35">
            <a:extLst>
              <a:ext uri="{FF2B5EF4-FFF2-40B4-BE49-F238E27FC236}">
                <a16:creationId xmlns:a16="http://schemas.microsoft.com/office/drawing/2014/main" id="{C7AA49F4-DCB4-2596-D950-F773D81A7BB7}"/>
              </a:ext>
            </a:extLst>
          </p:cNvPr>
          <p:cNvSpPr/>
          <p:nvPr/>
        </p:nvSpPr>
        <p:spPr>
          <a:xfrm>
            <a:off x="2166140" y="5326581"/>
            <a:ext cx="1006922" cy="141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row: Curved Right 37">
            <a:extLst>
              <a:ext uri="{FF2B5EF4-FFF2-40B4-BE49-F238E27FC236}">
                <a16:creationId xmlns:a16="http://schemas.microsoft.com/office/drawing/2014/main" id="{F87BE8B5-752F-19FE-ADC5-3D008135C9FE}"/>
              </a:ext>
            </a:extLst>
          </p:cNvPr>
          <p:cNvSpPr/>
          <p:nvPr/>
        </p:nvSpPr>
        <p:spPr>
          <a:xfrm rot="15287126">
            <a:off x="5617243" y="5598586"/>
            <a:ext cx="327722" cy="142300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372E8D7-ED40-440B-7A3F-9AD1315CE726}"/>
              </a:ext>
            </a:extLst>
          </p:cNvPr>
          <p:cNvSpPr txBox="1"/>
          <p:nvPr/>
        </p:nvSpPr>
        <p:spPr>
          <a:xfrm>
            <a:off x="1622530" y="52588"/>
            <a:ext cx="4219470" cy="41742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research for co-doping of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+N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0206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198224" y="136524"/>
            <a:ext cx="6532514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 properties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RT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2CC0A00-2592-192D-BD25-89BC4A5E76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6760284"/>
              </p:ext>
            </p:extLst>
          </p:nvPr>
        </p:nvGraphicFramePr>
        <p:xfrm>
          <a:off x="544266" y="1151753"/>
          <a:ext cx="8160527" cy="4554494"/>
        </p:xfrm>
        <a:graphic>
          <a:graphicData uri="http://schemas.openxmlformats.org/drawingml/2006/table">
            <a:tbl>
              <a:tblPr/>
              <a:tblGrid>
                <a:gridCol w="1273973">
                  <a:extLst>
                    <a:ext uri="{9D8B030D-6E8A-4147-A177-3AD203B41FA5}">
                      <a16:colId xmlns:a16="http://schemas.microsoft.com/office/drawing/2014/main" val="976699648"/>
                    </a:ext>
                  </a:extLst>
                </a:gridCol>
                <a:gridCol w="922942">
                  <a:extLst>
                    <a:ext uri="{9D8B030D-6E8A-4147-A177-3AD203B41FA5}">
                      <a16:colId xmlns:a16="http://schemas.microsoft.com/office/drawing/2014/main" val="2752131374"/>
                    </a:ext>
                  </a:extLst>
                </a:gridCol>
                <a:gridCol w="993935">
                  <a:extLst>
                    <a:ext uri="{9D8B030D-6E8A-4147-A177-3AD203B41FA5}">
                      <a16:colId xmlns:a16="http://schemas.microsoft.com/office/drawing/2014/main" val="828329185"/>
                    </a:ext>
                  </a:extLst>
                </a:gridCol>
                <a:gridCol w="993935">
                  <a:extLst>
                    <a:ext uri="{9D8B030D-6E8A-4147-A177-3AD203B41FA5}">
                      <a16:colId xmlns:a16="http://schemas.microsoft.com/office/drawing/2014/main" val="1459301969"/>
                    </a:ext>
                  </a:extLst>
                </a:gridCol>
                <a:gridCol w="851946">
                  <a:extLst>
                    <a:ext uri="{9D8B030D-6E8A-4147-A177-3AD203B41FA5}">
                      <a16:colId xmlns:a16="http://schemas.microsoft.com/office/drawing/2014/main" val="3557775340"/>
                    </a:ext>
                  </a:extLst>
                </a:gridCol>
                <a:gridCol w="780949">
                  <a:extLst>
                    <a:ext uri="{9D8B030D-6E8A-4147-A177-3AD203B41FA5}">
                      <a16:colId xmlns:a16="http://schemas.microsoft.com/office/drawing/2014/main" val="2673803163"/>
                    </a:ext>
                  </a:extLst>
                </a:gridCol>
                <a:gridCol w="780949">
                  <a:extLst>
                    <a:ext uri="{9D8B030D-6E8A-4147-A177-3AD203B41FA5}">
                      <a16:colId xmlns:a16="http://schemas.microsoft.com/office/drawing/2014/main" val="3354700901"/>
                    </a:ext>
                  </a:extLst>
                </a:gridCol>
                <a:gridCol w="780949">
                  <a:extLst>
                    <a:ext uri="{9D8B030D-6E8A-4147-A177-3AD203B41FA5}">
                      <a16:colId xmlns:a16="http://schemas.microsoft.com/office/drawing/2014/main" val="3939594804"/>
                    </a:ext>
                  </a:extLst>
                </a:gridCol>
                <a:gridCol w="780949">
                  <a:extLst>
                    <a:ext uri="{9D8B030D-6E8A-4147-A177-3AD203B41FA5}">
                      <a16:colId xmlns:a16="http://schemas.microsoft.com/office/drawing/2014/main" val="1599519781"/>
                    </a:ext>
                  </a:extLst>
                </a:gridCol>
              </a:tblGrid>
              <a:tr h="7850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x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b="1" kern="0" baseline="-25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𝚶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V</a:t>
                      </a:r>
                      <a:r>
                        <a:rPr lang="en-US" sz="12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/K</a:t>
                      </a:r>
                      <a:r>
                        <a:rPr lang="en-US" sz="12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r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i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b="1" i="1" kern="0" baseline="-25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H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1/cm</a:t>
                      </a:r>
                      <a:r>
                        <a:rPr lang="en-US" sz="1200" b="1" kern="0" baseline="3000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2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200" b="1" i="1" kern="0" baseline="-25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H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cm</a:t>
                      </a:r>
                      <a:r>
                        <a:rPr lang="en-US" sz="1200" b="1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/V.s 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|S|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l-GR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V/K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ρ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Ω.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cm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1200" b="1" i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κ </a:t>
                      </a:r>
                      <a:r>
                        <a:rPr lang="el-GR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W/</a:t>
                      </a:r>
                      <a:r>
                        <a:rPr lang="en-US" sz="1200" b="1" kern="0" dirty="0" err="1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mK</a:t>
                      </a: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Relative density [%]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0143892"/>
                  </a:ext>
                </a:extLst>
              </a:tr>
              <a:tr h="5226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792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.3(2)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37(4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2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7.1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7.16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98.0(1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1400444"/>
                  </a:ext>
                </a:extLst>
              </a:tr>
              <a:tr h="57012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01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624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2(4)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35(7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393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39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8.25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98.3(1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2320696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0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656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2.6(2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34(3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9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69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8.57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96.24(8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7659180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1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648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3.2(7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27(5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0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69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8.44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97.5(3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6084334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1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674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4.8(4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20(1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7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63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7.27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98.7(1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9914644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.766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1.2(4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11(3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3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45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7.12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95.6(2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8294356"/>
                  </a:ext>
                </a:extLst>
              </a:tr>
              <a:tr h="5353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b="1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0.03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2.139×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8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2.3(2)</a:t>
                      </a: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 ×10</a:t>
                      </a:r>
                      <a:r>
                        <a:rPr lang="en-US" sz="1200" kern="0" baseline="3000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1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10(1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0" dirty="0">
                          <a:effectLst/>
                          <a:latin typeface="Times New Roman" panose="02020603050405020304" pitchFamily="18" charset="0"/>
                          <a:ea typeface="HGMaruGothicMPRO" panose="020F0400000000000000" pitchFamily="34" charset="-128"/>
                          <a:cs typeface="Times New Roman" panose="02020603050405020304" pitchFamily="18" charset="0"/>
                        </a:rPr>
                        <a:t>6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0.26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6.18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95.6(1)</a:t>
                      </a:r>
                    </a:p>
                  </a:txBody>
                  <a:tcPr marL="66329" marR="6632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660438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67283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20D28F7-CB1D-5ED5-B2FA-AAFC70BC0ECD}"/>
              </a:ext>
            </a:extLst>
          </p:cNvPr>
          <p:cNvGrpSpPr/>
          <p:nvPr/>
        </p:nvGrpSpPr>
        <p:grpSpPr>
          <a:xfrm>
            <a:off x="5466629" y="4624454"/>
            <a:ext cx="3470501" cy="2099374"/>
            <a:chOff x="4674258" y="2944017"/>
            <a:chExt cx="4562807" cy="298208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B674099-D3EB-D454-768D-41257F337B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74258" y="3185655"/>
              <a:ext cx="4327483" cy="2740446"/>
            </a:xfrm>
            <a:prstGeom prst="rect">
              <a:avLst/>
            </a:prstGeom>
          </p:spPr>
        </p:pic>
        <p:sp>
          <p:nvSpPr>
            <p:cNvPr id="10" name="テキスト ボックス 54">
              <a:extLst>
                <a:ext uri="{FF2B5EF4-FFF2-40B4-BE49-F238E27FC236}">
                  <a16:creationId xmlns:a16="http://schemas.microsoft.com/office/drawing/2014/main" id="{B0E406AA-5B6B-31B4-7A4D-1B0306670FF2}"/>
                </a:ext>
              </a:extLst>
            </p:cNvPr>
            <p:cNvSpPr txBox="1"/>
            <p:nvPr/>
          </p:nvSpPr>
          <p:spPr>
            <a:xfrm>
              <a:off x="6464140" y="2944017"/>
              <a:ext cx="612995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2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テキスト ボックス 55">
              <a:extLst>
                <a:ext uri="{FF2B5EF4-FFF2-40B4-BE49-F238E27FC236}">
                  <a16:creationId xmlns:a16="http://schemas.microsoft.com/office/drawing/2014/main" id="{3FF51EBA-18BC-4AC6-5F18-5388708435F6}"/>
                </a:ext>
              </a:extLst>
            </p:cNvPr>
            <p:cNvSpPr txBox="1"/>
            <p:nvPr/>
          </p:nvSpPr>
          <p:spPr>
            <a:xfrm>
              <a:off x="6043344" y="3339543"/>
              <a:ext cx="612995" cy="307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1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テキスト ボックス 56">
              <a:extLst>
                <a:ext uri="{FF2B5EF4-FFF2-40B4-BE49-F238E27FC236}">
                  <a16:creationId xmlns:a16="http://schemas.microsoft.com/office/drawing/2014/main" id="{98A96458-3478-1466-BCDA-F29BCAF12093}"/>
                </a:ext>
              </a:extLst>
            </p:cNvPr>
            <p:cNvSpPr txBox="1"/>
            <p:nvPr/>
          </p:nvSpPr>
          <p:spPr>
            <a:xfrm>
              <a:off x="8715873" y="4018690"/>
              <a:ext cx="52119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2</a:t>
              </a:r>
            </a:p>
          </p:txBody>
        </p:sp>
        <p:cxnSp>
          <p:nvCxnSpPr>
            <p:cNvPr id="13" name="直線矢印コネクタ 57">
              <a:extLst>
                <a:ext uri="{FF2B5EF4-FFF2-40B4-BE49-F238E27FC236}">
                  <a16:creationId xmlns:a16="http://schemas.microsoft.com/office/drawing/2014/main" id="{899DE344-F4D9-1B06-B03E-84B1072353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61637" y="3475030"/>
              <a:ext cx="172268" cy="1941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矢印コネクタ 58">
              <a:extLst>
                <a:ext uri="{FF2B5EF4-FFF2-40B4-BE49-F238E27FC236}">
                  <a16:creationId xmlns:a16="http://schemas.microsoft.com/office/drawing/2014/main" id="{EE1C070C-C21E-1D60-ABD0-E5315CCF88D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07301" y="4152854"/>
              <a:ext cx="591047" cy="353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テキスト ボックス 62">
              <a:extLst>
                <a:ext uri="{FF2B5EF4-FFF2-40B4-BE49-F238E27FC236}">
                  <a16:creationId xmlns:a16="http://schemas.microsoft.com/office/drawing/2014/main" id="{15DA3B24-79C2-F7F6-109E-3AA3FCC39B9C}"/>
                </a:ext>
              </a:extLst>
            </p:cNvPr>
            <p:cNvSpPr txBox="1"/>
            <p:nvPr/>
          </p:nvSpPr>
          <p:spPr>
            <a:xfrm>
              <a:off x="8511326" y="3227218"/>
              <a:ext cx="6129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1</a:t>
              </a:r>
              <a:endParaRPr kumimoji="1" lang="ja-JP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4EA750-0D09-8031-2B28-40AB05401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9730" y="136524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DB5FDA-D720-9033-B76E-3F7EC7224D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29" y="-69850"/>
            <a:ext cx="2949575" cy="4130040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8742B7D-13E6-A465-3C39-F17D7ABCD6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204" y="4060190"/>
            <a:ext cx="2933700" cy="27978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A1E28AE-7660-EC46-5E81-2F2D2D2D404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96" y="-43577"/>
            <a:ext cx="2661167" cy="504171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845959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FC4F63-7239-A4C3-19E1-722397BF8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28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F8FC158-53BC-6170-7074-2C2D4C4106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258"/>
          <a:stretch/>
        </p:blipFill>
        <p:spPr>
          <a:xfrm>
            <a:off x="935222" y="719123"/>
            <a:ext cx="6206780" cy="600235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E1AB2962-D751-C425-4753-5CC2211996C0}"/>
              </a:ext>
            </a:extLst>
          </p:cNvPr>
          <p:cNvSpPr txBox="1">
            <a:spLocks/>
          </p:cNvSpPr>
          <p:nvPr/>
        </p:nvSpPr>
        <p:spPr>
          <a:xfrm>
            <a:off x="358480" y="-46993"/>
            <a:ext cx="6532514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parameter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of  </a:t>
            </a:r>
            <a:r>
              <a:rPr lang="en-US" sz="2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RT</a:t>
            </a:r>
          </a:p>
        </p:txBody>
      </p:sp>
    </p:spTree>
    <p:extLst>
      <p:ext uri="{BB962C8B-B14F-4D97-AF65-F5344CB8AC3E}">
        <p14:creationId xmlns:p14="http://schemas.microsoft.com/office/powerpoint/2010/main" val="17968011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FC4F63-7239-A4C3-19E1-722397BF8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29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16AAE43-B6EF-F560-F2A5-EB8C2A34DCB9}"/>
              </a:ext>
            </a:extLst>
          </p:cNvPr>
          <p:cNvGrpSpPr/>
          <p:nvPr/>
        </p:nvGrpSpPr>
        <p:grpSpPr>
          <a:xfrm>
            <a:off x="772112" y="730577"/>
            <a:ext cx="7698368" cy="4725185"/>
            <a:chOff x="772112" y="730577"/>
            <a:chExt cx="7698368" cy="472518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6BDED12-3778-232F-E788-63E53E7476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433"/>
            <a:stretch/>
          </p:blipFill>
          <p:spPr bwMode="auto">
            <a:xfrm>
              <a:off x="772112" y="1364529"/>
              <a:ext cx="7698368" cy="409123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0FC69DB-B498-503A-81A3-CEC4454058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94283"/>
            <a:stretch/>
          </p:blipFill>
          <p:spPr>
            <a:xfrm>
              <a:off x="828674" y="730577"/>
              <a:ext cx="7486651" cy="6394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92243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6D553-0846-347E-B902-EDE9F357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E7B958-6B4C-1D96-01B5-F44C4BFC3189}"/>
              </a:ext>
            </a:extLst>
          </p:cNvPr>
          <p:cNvSpPr txBox="1"/>
          <p:nvPr/>
        </p:nvSpPr>
        <p:spPr>
          <a:xfrm>
            <a:off x="122549" y="2266529"/>
            <a:ext cx="8616098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ea typeface="Yu Mincho" panose="02020400000000000000" pitchFamily="18" charset="-128"/>
              </a:rPr>
              <a:t>1. Introductio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6807990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B415199B-F694-4962-8226-EABC241F61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002" y="4624952"/>
            <a:ext cx="3196852" cy="219485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7DD8EEC-18DE-4978-A9F3-20B8ADF295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09" y="-7729"/>
            <a:ext cx="4710565" cy="6113064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0071" y="6474281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3142467" y="4656"/>
            <a:ext cx="2412453" cy="3201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pola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26352B3-C22C-4C73-8DB7-EA2CDA22AD18}"/>
              </a:ext>
            </a:extLst>
          </p:cNvPr>
          <p:cNvSpPr txBox="1"/>
          <p:nvPr/>
        </p:nvSpPr>
        <p:spPr>
          <a:xfrm>
            <a:off x="7576174" y="4624952"/>
            <a:ext cx="16159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polar effect </a:t>
            </a:r>
            <a:r>
              <a:rPr lang="en-US" sz="1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ably dominate at low </a:t>
            </a:r>
            <a:r>
              <a:rPr lang="en-US" sz="1400" b="0" i="1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="0" i="0" u="none" strike="noStrike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B4DB1FC-8238-432D-A9F1-F70B7AFC60D7}"/>
              </a:ext>
            </a:extLst>
          </p:cNvPr>
          <p:cNvCxnSpPr>
            <a:cxnSpLocks/>
          </p:cNvCxnSpPr>
          <p:nvPr/>
        </p:nvCxnSpPr>
        <p:spPr>
          <a:xfrm flipH="1">
            <a:off x="6281137" y="4899397"/>
            <a:ext cx="1382855" cy="25524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0F1E3AE-753E-421D-A0E5-D9B746885F8D}"/>
              </a:ext>
            </a:extLst>
          </p:cNvPr>
          <p:cNvSpPr txBox="1"/>
          <p:nvPr/>
        </p:nvSpPr>
        <p:spPr>
          <a:xfrm>
            <a:off x="30809" y="6296585"/>
            <a:ext cx="45411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indent="-457200">
              <a:spcBef>
                <a:spcPts val="0"/>
              </a:spcBef>
              <a:spcAft>
                <a:spcPts val="80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J. J. Gong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et al.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ysical Chemistry Chemical Physics,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8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16566-16574 (2016)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8045C0-E253-4983-3BED-6324B3BBB1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3684" y="3182229"/>
            <a:ext cx="4176518" cy="12179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A98BFE-E5A3-2A5B-8B31-89F2E2ECA6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3002" y="266097"/>
            <a:ext cx="4267200" cy="281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954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12E7E9-22B7-47A6-AC17-B7E2941BC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549" y="962841"/>
            <a:ext cx="2269456" cy="229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909EFF3-7ABD-4A4E-A518-8465597041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1000" y="875589"/>
            <a:ext cx="1172749" cy="21904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4AFEE7-317B-4DDB-B7EE-D2C06D55A9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3001" y="809895"/>
            <a:ext cx="2076634" cy="230356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1E96679-2A97-4531-8B72-932283515302}"/>
              </a:ext>
            </a:extLst>
          </p:cNvPr>
          <p:cNvSpPr txBox="1"/>
          <p:nvPr/>
        </p:nvSpPr>
        <p:spPr>
          <a:xfrm>
            <a:off x="2445543" y="0"/>
            <a:ext cx="50850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of each phas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C7D56D-49A1-4276-BD8C-CB727EA00A36}"/>
              </a:ext>
            </a:extLst>
          </p:cNvPr>
          <p:cNvSpPr txBox="1"/>
          <p:nvPr/>
        </p:nvSpPr>
        <p:spPr>
          <a:xfrm>
            <a:off x="662317" y="414165"/>
            <a:ext cx="2464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thorhombic β-phase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DE6246D-25CD-48F7-9B2F-ACD34EBB5036}"/>
              </a:ext>
            </a:extLst>
          </p:cNvPr>
          <p:cNvSpPr txBox="1"/>
          <p:nvPr/>
        </p:nvSpPr>
        <p:spPr>
          <a:xfrm>
            <a:off x="3398895" y="460648"/>
            <a:ext cx="2729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tragonal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7319519-26C0-4FF7-A922-58E037031BB2}"/>
              </a:ext>
            </a:extLst>
          </p:cNvPr>
          <p:cNvSpPr txBox="1"/>
          <p:nvPr/>
        </p:nvSpPr>
        <p:spPr>
          <a:xfrm>
            <a:off x="5955011" y="460648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ic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1651F34-82CA-4444-801B-500811964124}"/>
              </a:ext>
            </a:extLst>
          </p:cNvPr>
          <p:cNvSpPr/>
          <p:nvPr/>
        </p:nvSpPr>
        <p:spPr>
          <a:xfrm>
            <a:off x="233764" y="865173"/>
            <a:ext cx="3223968" cy="245092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0AA192-49D9-49E6-88ED-68C8648B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4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659037-066A-443D-BEAF-7E54E55732C6}"/>
              </a:ext>
            </a:extLst>
          </p:cNvPr>
          <p:cNvSpPr txBox="1"/>
          <p:nvPr/>
        </p:nvSpPr>
        <p:spPr>
          <a:xfrm>
            <a:off x="5730952" y="3300586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FE940E-C1E5-446D-B9D8-EE98BBEABFB4}"/>
              </a:ext>
            </a:extLst>
          </p:cNvPr>
          <p:cNvSpPr txBox="1"/>
          <p:nvPr/>
        </p:nvSpPr>
        <p:spPr>
          <a:xfrm>
            <a:off x="3225765" y="3312428"/>
            <a:ext cx="23418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mm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9123491-A98E-49C3-B055-4A38CA2CE9F4}"/>
              </a:ext>
            </a:extLst>
          </p:cNvPr>
          <p:cNvSpPr txBox="1"/>
          <p:nvPr/>
        </p:nvSpPr>
        <p:spPr>
          <a:xfrm>
            <a:off x="662317" y="3357241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ce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ED81558-873C-4DC0-AD17-5F3EF944287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8081" t="2496" r="18291" b="29772"/>
          <a:stretch/>
        </p:blipFill>
        <p:spPr>
          <a:xfrm>
            <a:off x="99446" y="3885104"/>
            <a:ext cx="2639505" cy="233854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9256922-C190-4916-B805-10BACD33EFF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374" t="44085" r="9799" b="12196"/>
          <a:stretch/>
        </p:blipFill>
        <p:spPr>
          <a:xfrm>
            <a:off x="2888938" y="3968720"/>
            <a:ext cx="3015537" cy="204983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8475612-D219-48FE-8241-286265DD76D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769" r="9019" b="56713"/>
          <a:stretch/>
        </p:blipFill>
        <p:spPr>
          <a:xfrm>
            <a:off x="5904475" y="3905812"/>
            <a:ext cx="2912450" cy="195101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41A5B66-7638-44EC-B70F-805FD38A3342}"/>
              </a:ext>
            </a:extLst>
          </p:cNvPr>
          <p:cNvSpPr txBox="1"/>
          <p:nvPr/>
        </p:nvSpPr>
        <p:spPr>
          <a:xfrm>
            <a:off x="4396706" y="6126860"/>
            <a:ext cx="37101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Girlanda </a:t>
            </a:r>
            <a:r>
              <a:rPr lang="it-IT" sz="1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it-IT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ppl. Phys. </a:t>
            </a:r>
            <a:r>
              <a:rPr lang="en-US" sz="1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837 (1994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70CB357-866F-4497-8250-6BC41A6E815A}"/>
              </a:ext>
            </a:extLst>
          </p:cNvPr>
          <p:cNvSpPr txBox="1"/>
          <p:nvPr/>
        </p:nvSpPr>
        <p:spPr>
          <a:xfrm>
            <a:off x="156247" y="6160440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u="none" strike="noStrike" baseline="0" dirty="0">
                <a:latin typeface="Times New Roman" panose="02020603050405020304" pitchFamily="18" charset="0"/>
              </a:rPr>
              <a:t>S. J. Clark </a:t>
            </a:r>
            <a:r>
              <a:rPr lang="en-US" sz="1200" b="0" i="1" u="none" strike="noStrike" baseline="0" dirty="0">
                <a:latin typeface="Times New Roman" panose="02020603050405020304" pitchFamily="18" charset="0"/>
              </a:rPr>
              <a:t>et al., 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B., 58,1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98)</a:t>
            </a:r>
          </a:p>
        </p:txBody>
      </p:sp>
    </p:spTree>
    <p:extLst>
      <p:ext uri="{BB962C8B-B14F-4D97-AF65-F5344CB8AC3E}">
        <p14:creationId xmlns:p14="http://schemas.microsoft.com/office/powerpoint/2010/main" val="9065225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41444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transition diagram of Fe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4EB171-7527-419B-9A67-4F9376994F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77" y="821536"/>
            <a:ext cx="4535253" cy="5053568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ABB7264-64B9-4292-8B8F-BE02FA7D70AC}"/>
              </a:ext>
            </a:extLst>
          </p:cNvPr>
          <p:cNvSpPr txBox="1"/>
          <p:nvPr/>
        </p:nvSpPr>
        <p:spPr>
          <a:xfrm>
            <a:off x="32992" y="5877309"/>
            <a:ext cx="5811626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phase diagram for the system Fe–Si by Piton and Fay. α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β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se:FeSi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7AF4589-B3F1-4F24-B952-0C87C09AD9C7}"/>
              </a:ext>
            </a:extLst>
          </p:cNvPr>
          <p:cNvCxnSpPr/>
          <p:nvPr/>
        </p:nvCxnSpPr>
        <p:spPr>
          <a:xfrm>
            <a:off x="1635970" y="4138367"/>
            <a:ext cx="0" cy="1266647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7">
            <a:extLst>
              <a:ext uri="{FF2B5EF4-FFF2-40B4-BE49-F238E27FC236}">
                <a16:creationId xmlns:a16="http://schemas.microsoft.com/office/drawing/2014/main" id="{E4F46A7E-F74D-4746-9C94-DF17C876C159}"/>
              </a:ext>
            </a:extLst>
          </p:cNvPr>
          <p:cNvSpPr txBox="1"/>
          <p:nvPr/>
        </p:nvSpPr>
        <p:spPr>
          <a:xfrm>
            <a:off x="4810256" y="1213033"/>
            <a:ext cx="4127332" cy="3730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β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ased material is a promising candidate</a:t>
            </a:r>
            <a:r>
              <a:rPr lang="en-US" sz="2000" b="0" i="0" u="none" strike="noStrik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moelectric (TE)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orking at high temperatures due to: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vironmental friendliness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od thermal stability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oxidation resistance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cost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18623C-88CE-4F42-B3B0-20A036B4AE1E}"/>
              </a:ext>
            </a:extLst>
          </p:cNvPr>
          <p:cNvSpPr txBox="1"/>
          <p:nvPr/>
        </p:nvSpPr>
        <p:spPr>
          <a:xfrm>
            <a:off x="4864232" y="5052580"/>
            <a:ext cx="412733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L. Du et al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s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. Mater. Interfaces, </a:t>
            </a:r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,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901-12909 (2020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A71321-3B36-42CD-A878-490A2CD76880}"/>
              </a:ext>
            </a:extLst>
          </p:cNvPr>
          <p:cNvSpPr txBox="1"/>
          <p:nvPr/>
        </p:nvSpPr>
        <p:spPr>
          <a:xfrm>
            <a:off x="765312" y="6562705"/>
            <a:ext cx="458142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J. P. Piton and M. F. Fay, C. R. Acad. Sci. (Paris). </a:t>
            </a:r>
            <a:r>
              <a:rPr lang="en-US" sz="11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266</a:t>
            </a:r>
            <a:r>
              <a:rPr lang="en-US" sz="1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514–516 (1968)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6492151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9A4C938D-39C6-4190-A6E1-E51DB36A363A}"/>
              </a:ext>
            </a:extLst>
          </p:cNvPr>
          <p:cNvSpPr txBox="1"/>
          <p:nvPr/>
        </p:nvSpPr>
        <p:spPr>
          <a:xfrm>
            <a:off x="2454683" y="-20898"/>
            <a:ext cx="43703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of previous research</a:t>
            </a:r>
          </a:p>
        </p:txBody>
      </p:sp>
      <p:sp>
        <p:nvSpPr>
          <p:cNvPr id="9" name="Slide Number Placeholder 9">
            <a:extLst>
              <a:ext uri="{FF2B5EF4-FFF2-40B4-BE49-F238E27FC236}">
                <a16:creationId xmlns:a16="http://schemas.microsoft.com/office/drawing/2014/main" id="{9DFE6461-9AE0-4DAB-A789-C0F85204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95587" y="6360763"/>
            <a:ext cx="697287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BB4412-70F5-4591-AFD5-197478AB2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25840"/>
              </p:ext>
            </p:extLst>
          </p:nvPr>
        </p:nvGraphicFramePr>
        <p:xfrm>
          <a:off x="2285060" y="5439631"/>
          <a:ext cx="1109069" cy="68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507960" progId="Equation.DSMT4">
                  <p:embed/>
                </p:oleObj>
              </mc:Choice>
              <mc:Fallback>
                <p:oleObj name="Equation" r:id="rId3" imgW="82548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BB4412-70F5-4591-AFD5-197478AB2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060" y="5439631"/>
                        <a:ext cx="1109069" cy="68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E55F7DD-2135-43F9-83EA-6A1967B9A31B}"/>
              </a:ext>
            </a:extLst>
          </p:cNvPr>
          <p:cNvSpPr txBox="1"/>
          <p:nvPr/>
        </p:nvSpPr>
        <p:spPr>
          <a:xfrm>
            <a:off x="3693660" y="5368106"/>
            <a:ext cx="250917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eebeck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oefficient [V/K]</a:t>
            </a:r>
          </a:p>
          <a:p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ρ: </a:t>
            </a:r>
            <a:r>
              <a:rPr lang="en-US" sz="14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sistivity [</a:t>
            </a:r>
            <a:r>
              <a:rPr lang="el-GR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Ω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]</a:t>
            </a:r>
            <a:endParaRPr lang="en-US" sz="1400" i="1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r>
              <a:rPr lang="en-US" sz="14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κ: 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ermal conductivity[W/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K</a:t>
            </a:r>
            <a:r>
              <a:rPr lang="en-US" sz="14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]</a:t>
            </a:r>
            <a:endParaRPr lang="en-US" sz="14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3B275D-3F6E-4C39-BC34-3E91B989E689}"/>
              </a:ext>
            </a:extLst>
          </p:cNvPr>
          <p:cNvSpPr/>
          <p:nvPr/>
        </p:nvSpPr>
        <p:spPr>
          <a:xfrm>
            <a:off x="2130688" y="5368106"/>
            <a:ext cx="4000086" cy="86876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38100">
                <a:solidFill>
                  <a:schemeClr val="tx1"/>
                </a:solidFill>
              </a:ln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0B0B5D-06B8-4A82-D327-5CDA83050B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9732" y="440767"/>
            <a:ext cx="2801718" cy="3047572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2FEAF9C-DC2A-3C17-E96B-EED0A59DA4AE}"/>
              </a:ext>
            </a:extLst>
          </p:cNvPr>
          <p:cNvCxnSpPr/>
          <p:nvPr/>
        </p:nvCxnSpPr>
        <p:spPr>
          <a:xfrm flipV="1">
            <a:off x="933254" y="1508289"/>
            <a:ext cx="0" cy="78242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4FA312DC-E5E2-C28F-CC8A-ECA71153BF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91285" y="436759"/>
            <a:ext cx="3478979" cy="3295874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C44CE3F-B827-2B37-49C1-908495B09475}"/>
              </a:ext>
            </a:extLst>
          </p:cNvPr>
          <p:cNvSpPr txBox="1"/>
          <p:nvPr/>
        </p:nvSpPr>
        <p:spPr>
          <a:xfrm>
            <a:off x="2000831" y="2007247"/>
            <a:ext cx="983616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y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1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746C64C-5303-2940-6B2A-8F476C1A1794}"/>
              </a:ext>
            </a:extLst>
          </p:cNvPr>
          <p:cNvSpPr txBox="1"/>
          <p:nvPr/>
        </p:nvSpPr>
        <p:spPr>
          <a:xfrm>
            <a:off x="6935475" y="1095059"/>
            <a:ext cx="1765465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4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9-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4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4A4F4D1-9295-19AD-755C-535FA0646CDF}"/>
              </a:ext>
            </a:extLst>
          </p:cNvPr>
          <p:cNvCxnSpPr>
            <a:cxnSpLocks/>
          </p:cNvCxnSpPr>
          <p:nvPr/>
        </p:nvCxnSpPr>
        <p:spPr>
          <a:xfrm flipH="1">
            <a:off x="6202838" y="667289"/>
            <a:ext cx="810704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0A38266-61A0-786F-E7C4-CF13631430F5}"/>
              </a:ext>
            </a:extLst>
          </p:cNvPr>
          <p:cNvSpPr txBox="1"/>
          <p:nvPr/>
        </p:nvSpPr>
        <p:spPr>
          <a:xfrm>
            <a:off x="6928876" y="536489"/>
            <a:ext cx="2005391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US" sz="14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 doping 0.01</a:t>
            </a:r>
            <a:endParaRPr 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8B6BD5A-D787-B218-D123-8CACC13E2D5A}"/>
              </a:ext>
            </a:extLst>
          </p:cNvPr>
          <p:cNvSpPr txBox="1"/>
          <p:nvPr/>
        </p:nvSpPr>
        <p:spPr>
          <a:xfrm>
            <a:off x="162218" y="3548972"/>
            <a:ext cx="365841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Tani and H. Kido J. Appl. Phys., </a:t>
            </a:r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408-1411 (1998)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518ECC9-71C2-B7CB-C1C4-D30E563AD67C}"/>
              </a:ext>
            </a:extLst>
          </p:cNvPr>
          <p:cNvSpPr txBox="1"/>
          <p:nvPr/>
        </p:nvSpPr>
        <p:spPr>
          <a:xfrm>
            <a:off x="4642875" y="3666357"/>
            <a:ext cx="4793355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Nagai 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. al.,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p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oc. Powder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wder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all., </a:t>
            </a:r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60-564, 1994.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BE9C8F0-0EE0-D8F8-BF31-62683E3D2EF6}"/>
              </a:ext>
            </a:extLst>
          </p:cNvPr>
          <p:cNvCxnSpPr/>
          <p:nvPr/>
        </p:nvCxnSpPr>
        <p:spPr>
          <a:xfrm flipV="1">
            <a:off x="6130774" y="698243"/>
            <a:ext cx="0" cy="39681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197D9FB-505F-4C2D-ECFF-C1335CF37F9C}"/>
              </a:ext>
            </a:extLst>
          </p:cNvPr>
          <p:cNvSpPr txBox="1"/>
          <p:nvPr/>
        </p:nvSpPr>
        <p:spPr>
          <a:xfrm>
            <a:off x="472309" y="3926186"/>
            <a:ext cx="36584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ρ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an be reduced </a:t>
            </a:r>
            <a:r>
              <a:rPr lang="en-US" sz="1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ue to an increase in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arrier concentration</a:t>
            </a:r>
            <a:r>
              <a:rPr lang="en-US" sz="1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en-US" sz="18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D74C5844-FB19-7C8A-2C0C-59BAB87011F4}"/>
              </a:ext>
            </a:extLst>
          </p:cNvPr>
          <p:cNvSpPr txBox="1"/>
          <p:nvPr/>
        </p:nvSpPr>
        <p:spPr>
          <a:xfrm>
            <a:off x="4831997" y="4086343"/>
            <a:ext cx="398601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an be increased </a:t>
            </a:r>
            <a:r>
              <a:rPr lang="en-US" sz="1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y Ni substitution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probably due to a reduction in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obility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dirty="0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BD9FAE4-EB4D-08AD-477F-2B61D256303D}"/>
              </a:ext>
            </a:extLst>
          </p:cNvPr>
          <p:cNvCxnSpPr/>
          <p:nvPr/>
        </p:nvCxnSpPr>
        <p:spPr>
          <a:xfrm flipV="1">
            <a:off x="2289698" y="5627802"/>
            <a:ext cx="0" cy="197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C6E37BD-068B-F300-978C-CF1E3A822108}"/>
              </a:ext>
            </a:extLst>
          </p:cNvPr>
          <p:cNvCxnSpPr/>
          <p:nvPr/>
        </p:nvCxnSpPr>
        <p:spPr>
          <a:xfrm flipV="1">
            <a:off x="2847451" y="5439631"/>
            <a:ext cx="0" cy="197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551A89B-DE3D-2D2C-338D-689C465425E8}"/>
              </a:ext>
            </a:extLst>
          </p:cNvPr>
          <p:cNvCxnSpPr>
            <a:cxnSpLocks/>
          </p:cNvCxnSpPr>
          <p:nvPr/>
        </p:nvCxnSpPr>
        <p:spPr>
          <a:xfrm>
            <a:off x="2820741" y="5893691"/>
            <a:ext cx="11599" cy="233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7538B29-F1B5-8EF1-011F-534BB5CB3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154" y="4594373"/>
          <a:ext cx="1162955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9834" imgH="466445" progId="Equation.DSMT4">
                  <p:embed/>
                </p:oleObj>
              </mc:Choice>
              <mc:Fallback>
                <p:oleObj name="Equation" r:id="rId7" imgW="839834" imgH="466445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7538B29-F1B5-8EF1-011F-534BB5CB3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154" y="4594373"/>
                        <a:ext cx="1162955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213A1AB-BE4D-CE93-5E5E-10F58CCE3461}"/>
              </a:ext>
            </a:extLst>
          </p:cNvPr>
          <p:cNvCxnSpPr>
            <a:cxnSpLocks/>
          </p:cNvCxnSpPr>
          <p:nvPr/>
        </p:nvCxnSpPr>
        <p:spPr>
          <a:xfrm>
            <a:off x="408702" y="4787689"/>
            <a:ext cx="11599" cy="233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618BCF9-CB07-E685-0AEE-788E3C55A894}"/>
              </a:ext>
            </a:extLst>
          </p:cNvPr>
          <p:cNvCxnSpPr/>
          <p:nvPr/>
        </p:nvCxnSpPr>
        <p:spPr>
          <a:xfrm flipV="1">
            <a:off x="801835" y="4958053"/>
            <a:ext cx="0" cy="197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2DE2DE-838F-AC9D-E651-7F54B58B4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0460" y="4720932"/>
          <a:ext cx="2352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53310" imgH="832071" progId="Equation.DSMT4">
                  <p:embed/>
                </p:oleObj>
              </mc:Choice>
              <mc:Fallback>
                <p:oleObj name="Equation" r:id="rId9" imgW="2353310" imgH="83207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2DE2DE-838F-AC9D-E651-7F54B58B4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0460" y="4720932"/>
                        <a:ext cx="23526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208410B-F9B3-31FB-7F3D-E8685182F423}"/>
              </a:ext>
            </a:extLst>
          </p:cNvPr>
          <p:cNvCxnSpPr/>
          <p:nvPr/>
        </p:nvCxnSpPr>
        <p:spPr>
          <a:xfrm flipV="1">
            <a:off x="6493161" y="4996580"/>
            <a:ext cx="0" cy="197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9F7B84B7-13ED-CD95-AEEB-31B75EC15545}"/>
              </a:ext>
            </a:extLst>
          </p:cNvPr>
          <p:cNvCxnSpPr>
            <a:cxnSpLocks/>
          </p:cNvCxnSpPr>
          <p:nvPr/>
        </p:nvCxnSpPr>
        <p:spPr>
          <a:xfrm>
            <a:off x="7554248" y="5347293"/>
            <a:ext cx="0" cy="184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1407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269804D-3F03-4662-9EA5-C42D759682E2}"/>
              </a:ext>
            </a:extLst>
          </p:cNvPr>
          <p:cNvSpPr txBox="1">
            <a:spLocks/>
          </p:cNvSpPr>
          <p:nvPr/>
        </p:nvSpPr>
        <p:spPr>
          <a:xfrm>
            <a:off x="193976" y="-82603"/>
            <a:ext cx="8297375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 TE performance of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dopi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Fe</a:t>
            </a:r>
            <a:r>
              <a:rPr lang="en-US" sz="24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-x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i</a:t>
            </a:r>
            <a:r>
              <a:rPr lang="en-US" sz="24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24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E431D0-AFE4-4279-A5F5-1169A0B49A74}"/>
              </a:ext>
            </a:extLst>
          </p:cNvPr>
          <p:cNvSpPr txBox="1"/>
          <p:nvPr/>
        </p:nvSpPr>
        <p:spPr>
          <a:xfrm>
            <a:off x="116652" y="747735"/>
            <a:ext cx="2709884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  <a:r>
              <a:rPr lang="en-US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(</a:t>
            </a:r>
            <a:r>
              <a:rPr lang="el-GR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):</a:t>
            </a:r>
            <a:endParaRPr lang="en-US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B2D243-BFD2-493F-AC6F-07170822E3EE}"/>
              </a:ext>
            </a:extLst>
          </p:cNvPr>
          <p:cNvSpPr txBox="1"/>
          <p:nvPr/>
        </p:nvSpPr>
        <p:spPr>
          <a:xfrm>
            <a:off x="0" y="6187335"/>
            <a:ext cx="76408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um Ni doping to improv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rformance of </a:t>
            </a:r>
            <a:r>
              <a:rPr lang="en-US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lide Number Placeholder 9">
            <a:extLst>
              <a:ext uri="{FF2B5EF4-FFF2-40B4-BE49-F238E27FC236}">
                <a16:creationId xmlns:a16="http://schemas.microsoft.com/office/drawing/2014/main" id="{5168157F-CE7B-42A2-AA4A-0D8A19EEA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36852" y="-23987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1">
            <a:extLst>
              <a:ext uri="{FF2B5EF4-FFF2-40B4-BE49-F238E27FC236}">
                <a16:creationId xmlns:a16="http://schemas.microsoft.com/office/drawing/2014/main" id="{25853A35-493D-40CF-A1F2-8FFE7EF96441}"/>
              </a:ext>
            </a:extLst>
          </p:cNvPr>
          <p:cNvSpPr txBox="1"/>
          <p:nvPr/>
        </p:nvSpPr>
        <p:spPr>
          <a:xfrm>
            <a:off x="4572000" y="2322745"/>
            <a:ext cx="3113430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endParaRPr lang="en-US" sz="20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b="1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0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8">
            <a:extLst>
              <a:ext uri="{FF2B5EF4-FFF2-40B4-BE49-F238E27FC236}">
                <a16:creationId xmlns:a16="http://schemas.microsoft.com/office/drawing/2014/main" id="{6919D83D-B6A0-4D67-AFED-2FB01FD19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96019"/>
              </p:ext>
            </p:extLst>
          </p:nvPr>
        </p:nvGraphicFramePr>
        <p:xfrm>
          <a:off x="7562765" y="831181"/>
          <a:ext cx="9445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66400" progId="Equation.DSMT4">
                  <p:embed/>
                </p:oleObj>
              </mc:Choice>
              <mc:Fallback>
                <p:oleObj name="Equation" r:id="rId2" imgW="634680" imgH="266400" progId="Equation.DSMT4">
                  <p:embed/>
                  <p:pic>
                    <p:nvPicPr>
                      <p:cNvPr id="25" name="Object 28">
                        <a:extLst>
                          <a:ext uri="{FF2B5EF4-FFF2-40B4-BE49-F238E27FC236}">
                            <a16:creationId xmlns:a16="http://schemas.microsoft.com/office/drawing/2014/main" id="{6919D83D-B6A0-4D67-AFED-2FB01FD19D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62765" y="831181"/>
                        <a:ext cx="944562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row: Right 29">
            <a:extLst>
              <a:ext uri="{FF2B5EF4-FFF2-40B4-BE49-F238E27FC236}">
                <a16:creationId xmlns:a16="http://schemas.microsoft.com/office/drawing/2014/main" id="{ADF81D46-358B-4A5F-A584-B4CD41DA4AAD}"/>
              </a:ext>
            </a:extLst>
          </p:cNvPr>
          <p:cNvSpPr/>
          <p:nvPr/>
        </p:nvSpPr>
        <p:spPr>
          <a:xfrm>
            <a:off x="5849933" y="1354966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30">
            <a:extLst>
              <a:ext uri="{FF2B5EF4-FFF2-40B4-BE49-F238E27FC236}">
                <a16:creationId xmlns:a16="http://schemas.microsoft.com/office/drawing/2014/main" id="{7BAEA1C4-F5F3-4995-B77F-94FC5D737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82145"/>
              </p:ext>
            </p:extLst>
          </p:nvPr>
        </p:nvGraphicFramePr>
        <p:xfrm>
          <a:off x="5296322" y="1229448"/>
          <a:ext cx="393443" cy="43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28" name="Object 30">
                        <a:extLst>
                          <a:ext uri="{FF2B5EF4-FFF2-40B4-BE49-F238E27FC236}">
                            <a16:creationId xmlns:a16="http://schemas.microsoft.com/office/drawing/2014/main" id="{7BAEA1C4-F5F3-4995-B77F-94FC5D737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6322" y="1229448"/>
                        <a:ext cx="393443" cy="43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row: Up 32">
            <a:extLst>
              <a:ext uri="{FF2B5EF4-FFF2-40B4-BE49-F238E27FC236}">
                <a16:creationId xmlns:a16="http://schemas.microsoft.com/office/drawing/2014/main" id="{D640650B-53E7-47F9-8630-E960E9F941CF}"/>
              </a:ext>
            </a:extLst>
          </p:cNvPr>
          <p:cNvSpPr/>
          <p:nvPr/>
        </p:nvSpPr>
        <p:spPr>
          <a:xfrm>
            <a:off x="5623778" y="1229448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33">
            <a:extLst>
              <a:ext uri="{FF2B5EF4-FFF2-40B4-BE49-F238E27FC236}">
                <a16:creationId xmlns:a16="http://schemas.microsoft.com/office/drawing/2014/main" id="{267C61B3-A9E5-4408-BE6A-574C3565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29298"/>
              </p:ext>
            </p:extLst>
          </p:nvPr>
        </p:nvGraphicFramePr>
        <p:xfrm>
          <a:off x="6280572" y="827004"/>
          <a:ext cx="558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495000" progId="Equation.DSMT4">
                  <p:embed/>
                </p:oleObj>
              </mc:Choice>
              <mc:Fallback>
                <p:oleObj name="Equation" r:id="rId6" imgW="228600" imgH="495000" progId="Equation.DSMT4">
                  <p:embed/>
                  <p:pic>
                    <p:nvPicPr>
                      <p:cNvPr id="45" name="Object 33">
                        <a:extLst>
                          <a:ext uri="{FF2B5EF4-FFF2-40B4-BE49-F238E27FC236}">
                            <a16:creationId xmlns:a16="http://schemas.microsoft.com/office/drawing/2014/main" id="{267C61B3-A9E5-4408-BE6A-574C3565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0572" y="827004"/>
                        <a:ext cx="55880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row: Down 35">
            <a:extLst>
              <a:ext uri="{FF2B5EF4-FFF2-40B4-BE49-F238E27FC236}">
                <a16:creationId xmlns:a16="http://schemas.microsoft.com/office/drawing/2014/main" id="{F6CB1D3C-8AA4-4C2C-9A85-85865437B6D4}"/>
              </a:ext>
            </a:extLst>
          </p:cNvPr>
          <p:cNvSpPr/>
          <p:nvPr/>
        </p:nvSpPr>
        <p:spPr>
          <a:xfrm>
            <a:off x="6913315" y="957002"/>
            <a:ext cx="101124" cy="27244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row: Up 36">
            <a:extLst>
              <a:ext uri="{FF2B5EF4-FFF2-40B4-BE49-F238E27FC236}">
                <a16:creationId xmlns:a16="http://schemas.microsoft.com/office/drawing/2014/main" id="{68E4B69B-9FFA-4464-A769-738A0D8C86DB}"/>
              </a:ext>
            </a:extLst>
          </p:cNvPr>
          <p:cNvSpPr/>
          <p:nvPr/>
        </p:nvSpPr>
        <p:spPr>
          <a:xfrm rot="10800000">
            <a:off x="6912060" y="1582981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13">
            <a:extLst>
              <a:ext uri="{FF2B5EF4-FFF2-40B4-BE49-F238E27FC236}">
                <a16:creationId xmlns:a16="http://schemas.microsoft.com/office/drawing/2014/main" id="{9F9F0416-DE4E-4428-B45E-802609737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29063"/>
              </p:ext>
            </p:extLst>
          </p:nvPr>
        </p:nvGraphicFramePr>
        <p:xfrm>
          <a:off x="7541472" y="1535423"/>
          <a:ext cx="1140379" cy="41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66400" progId="Equation.DSMT4">
                  <p:embed/>
                </p:oleObj>
              </mc:Choice>
              <mc:Fallback>
                <p:oleObj name="Equation" r:id="rId8" imgW="736560" imgH="266400" progId="Equation.DSMT4">
                  <p:embed/>
                  <p:pic>
                    <p:nvPicPr>
                      <p:cNvPr id="48" name="Object 13">
                        <a:extLst>
                          <a:ext uri="{FF2B5EF4-FFF2-40B4-BE49-F238E27FC236}">
                            <a16:creationId xmlns:a16="http://schemas.microsoft.com/office/drawing/2014/main" id="{9F9F0416-DE4E-4428-B45E-802609737C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1472" y="1535423"/>
                        <a:ext cx="1140379" cy="41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23">
            <a:extLst>
              <a:ext uri="{FF2B5EF4-FFF2-40B4-BE49-F238E27FC236}">
                <a16:creationId xmlns:a16="http://schemas.microsoft.com/office/drawing/2014/main" id="{AA802BB9-40F5-4413-AE5B-1E9697454092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8081" t="2496" r="18291" b="29772"/>
          <a:stretch/>
        </p:blipFill>
        <p:spPr>
          <a:xfrm>
            <a:off x="138091" y="2274432"/>
            <a:ext cx="4267302" cy="3780742"/>
          </a:xfrm>
          <a:prstGeom prst="rect">
            <a:avLst/>
          </a:prstGeom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38AA8017-BCE6-447A-A647-4C089C633905}"/>
              </a:ext>
            </a:extLst>
          </p:cNvPr>
          <p:cNvSpPr txBox="1"/>
          <p:nvPr/>
        </p:nvSpPr>
        <p:spPr>
          <a:xfrm>
            <a:off x="844876" y="3790817"/>
            <a:ext cx="2853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large m</a:t>
            </a:r>
            <a:r>
              <a:rPr kumimoji="1" lang="en-US" altLang="ja-JP" b="1" baseline="-25000" dirty="0">
                <a:solidFill>
                  <a:srgbClr val="FF0000"/>
                </a:solidFill>
              </a:rPr>
              <a:t>e</a:t>
            </a:r>
            <a:r>
              <a:rPr kumimoji="1" lang="en-US" altLang="ja-JP" b="1" dirty="0">
                <a:solidFill>
                  <a:srgbClr val="FF0000"/>
                </a:solidFill>
              </a:rPr>
              <a:t>*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7451E74A-03B2-4CA7-8978-C853C2755F49}"/>
              </a:ext>
            </a:extLst>
          </p:cNvPr>
          <p:cNvSpPr txBox="1"/>
          <p:nvPr/>
        </p:nvSpPr>
        <p:spPr>
          <a:xfrm>
            <a:off x="1914470" y="4779848"/>
            <a:ext cx="1173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small </a:t>
            </a:r>
            <a:r>
              <a:rPr kumimoji="1" lang="en-US" altLang="ja-JP" b="1" dirty="0" err="1">
                <a:solidFill>
                  <a:srgbClr val="FF0000"/>
                </a:solidFill>
              </a:rPr>
              <a:t>m</a:t>
            </a:r>
            <a:r>
              <a:rPr kumimoji="1" lang="en-US" altLang="ja-JP" b="1" baseline="-25000" dirty="0" err="1">
                <a:solidFill>
                  <a:srgbClr val="FF0000"/>
                </a:solidFill>
              </a:rPr>
              <a:t>h</a:t>
            </a:r>
            <a:r>
              <a:rPr kumimoji="1" lang="en-US" altLang="ja-JP" b="1" dirty="0">
                <a:solidFill>
                  <a:srgbClr val="FF0000"/>
                </a:solidFill>
              </a:rPr>
              <a:t>*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51" name="Arrow: Right 29">
            <a:extLst>
              <a:ext uri="{FF2B5EF4-FFF2-40B4-BE49-F238E27FC236}">
                <a16:creationId xmlns:a16="http://schemas.microsoft.com/office/drawing/2014/main" id="{E5F3A594-E7C7-46E0-88AB-EDDF5813236E}"/>
              </a:ext>
            </a:extLst>
          </p:cNvPr>
          <p:cNvSpPr/>
          <p:nvPr/>
        </p:nvSpPr>
        <p:spPr>
          <a:xfrm>
            <a:off x="4712378" y="2322745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994EDC2C-8899-4731-92C1-3D8FDEBF32B1}"/>
              </a:ext>
            </a:extLst>
          </p:cNvPr>
          <p:cNvSpPr txBox="1"/>
          <p:nvPr/>
        </p:nvSpPr>
        <p:spPr>
          <a:xfrm>
            <a:off x="5165949" y="2171220"/>
            <a:ext cx="2519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bility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60179433-3CAC-459B-920B-70B5D0BCA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70268"/>
              </p:ext>
            </p:extLst>
          </p:nvPr>
        </p:nvGraphicFramePr>
        <p:xfrm>
          <a:off x="6064231" y="2087149"/>
          <a:ext cx="1020914" cy="47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0179433-3CAC-459B-920B-70B5D0BCA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4231" y="2087149"/>
                        <a:ext cx="1020914" cy="47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3">
            <a:extLst>
              <a:ext uri="{FF2B5EF4-FFF2-40B4-BE49-F238E27FC236}">
                <a16:creationId xmlns:a16="http://schemas.microsoft.com/office/drawing/2014/main" id="{E85BE3A8-77E4-481C-8994-F17101525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9350" y="3051175"/>
          <a:ext cx="2352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960" imgH="583920" progId="Equation.DSMT4">
                  <p:embed/>
                </p:oleObj>
              </mc:Choice>
              <mc:Fallback>
                <p:oleObj name="Equation" r:id="rId13" imgW="1650960" imgH="583920" progId="Equation.DSMT4">
                  <p:embed/>
                  <p:pic>
                    <p:nvPicPr>
                      <p:cNvPr id="52" name="Object 13">
                        <a:extLst>
                          <a:ext uri="{FF2B5EF4-FFF2-40B4-BE49-F238E27FC236}">
                            <a16:creationId xmlns:a16="http://schemas.microsoft.com/office/drawing/2014/main" id="{E85BE3A8-77E4-481C-8994-F17101525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59350" y="3051175"/>
                        <a:ext cx="23526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row: Right 29">
            <a:extLst>
              <a:ext uri="{FF2B5EF4-FFF2-40B4-BE49-F238E27FC236}">
                <a16:creationId xmlns:a16="http://schemas.microsoft.com/office/drawing/2014/main" id="{1A85D3C5-1A3B-42FD-981A-7BCE695D3680}"/>
              </a:ext>
            </a:extLst>
          </p:cNvPr>
          <p:cNvSpPr/>
          <p:nvPr/>
        </p:nvSpPr>
        <p:spPr>
          <a:xfrm>
            <a:off x="7201036" y="3423159"/>
            <a:ext cx="393444" cy="166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オブジェクト 53">
            <a:extLst>
              <a:ext uri="{FF2B5EF4-FFF2-40B4-BE49-F238E27FC236}">
                <a16:creationId xmlns:a16="http://schemas.microsoft.com/office/drawing/2014/main" id="{5E8C13BD-DFE8-4107-879D-C0DE5590F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750" y="3235125"/>
          <a:ext cx="1185275" cy="51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253800" progId="Equation.DSMT4">
                  <p:embed/>
                </p:oleObj>
              </mc:Choice>
              <mc:Fallback>
                <p:oleObj name="Equation" r:id="rId15" imgW="583920" imgH="253800" progId="Equation.DSMT4">
                  <p:embed/>
                  <p:pic>
                    <p:nvPicPr>
                      <p:cNvPr id="54" name="オブジェクト 53">
                        <a:extLst>
                          <a:ext uri="{FF2B5EF4-FFF2-40B4-BE49-F238E27FC236}">
                            <a16:creationId xmlns:a16="http://schemas.microsoft.com/office/drawing/2014/main" id="{5E8C13BD-DFE8-4107-879D-C0DE5590F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0750" y="3235125"/>
                        <a:ext cx="1185275" cy="51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10">
            <a:extLst>
              <a:ext uri="{FF2B5EF4-FFF2-40B4-BE49-F238E27FC236}">
                <a16:creationId xmlns:a16="http://schemas.microsoft.com/office/drawing/2014/main" id="{D48875A4-26ED-49C4-8CA0-43A55C0BDD1E}"/>
              </a:ext>
            </a:extLst>
          </p:cNvPr>
          <p:cNvSpPr txBox="1"/>
          <p:nvPr/>
        </p:nvSpPr>
        <p:spPr>
          <a:xfrm>
            <a:off x="4465520" y="3998677"/>
            <a:ext cx="4763321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ure 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=0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|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decreases with increasing temperature because of the bipolar effect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dopi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all mobility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ja-JP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and 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ja-JP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 increases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of the majority carrier are electron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4180762-9BE1-431C-9E1A-58BC000C4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0404"/>
              </p:ext>
            </p:extLst>
          </p:nvPr>
        </p:nvGraphicFramePr>
        <p:xfrm>
          <a:off x="699329" y="1049508"/>
          <a:ext cx="1552519" cy="78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40604" imgH="475521" progId="Equation.DSMT4">
                  <p:embed/>
                </p:oleObj>
              </mc:Choice>
              <mc:Fallback>
                <p:oleObj name="Equation" r:id="rId17" imgW="940604" imgH="47552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4180762-9BE1-431C-9E1A-58BC000C4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9329" y="1049508"/>
                        <a:ext cx="1552519" cy="785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row: Up 36">
            <a:extLst>
              <a:ext uri="{FF2B5EF4-FFF2-40B4-BE49-F238E27FC236}">
                <a16:creationId xmlns:a16="http://schemas.microsoft.com/office/drawing/2014/main" id="{0E04B010-4AE4-4FF6-8735-A8103487DC30}"/>
              </a:ext>
            </a:extLst>
          </p:cNvPr>
          <p:cNvSpPr/>
          <p:nvPr/>
        </p:nvSpPr>
        <p:spPr>
          <a:xfrm rot="10800000">
            <a:off x="620757" y="1270427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row: Up 32">
            <a:extLst>
              <a:ext uri="{FF2B5EF4-FFF2-40B4-BE49-F238E27FC236}">
                <a16:creationId xmlns:a16="http://schemas.microsoft.com/office/drawing/2014/main" id="{728D2D65-B1E7-4D18-8B2E-64F54C15A5F2}"/>
              </a:ext>
            </a:extLst>
          </p:cNvPr>
          <p:cNvSpPr/>
          <p:nvPr/>
        </p:nvSpPr>
        <p:spPr>
          <a:xfrm>
            <a:off x="1112449" y="1530303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C409EE-BBDE-2D66-0A01-E0C55DAB4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320726"/>
              </p:ext>
            </p:extLst>
          </p:nvPr>
        </p:nvGraphicFramePr>
        <p:xfrm>
          <a:off x="7279192" y="5907193"/>
          <a:ext cx="1212159" cy="74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25480" imgH="507960" progId="Equation.DSMT4">
                  <p:embed/>
                </p:oleObj>
              </mc:Choice>
              <mc:Fallback>
                <p:oleObj name="Equation" r:id="rId19" imgW="82548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BB4412-70F5-4591-AFD5-197478AB2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79192" y="5907193"/>
                        <a:ext cx="1212159" cy="744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row: Up 1">
            <a:extLst>
              <a:ext uri="{FF2B5EF4-FFF2-40B4-BE49-F238E27FC236}">
                <a16:creationId xmlns:a16="http://schemas.microsoft.com/office/drawing/2014/main" id="{83991BDF-5603-2E27-9AF3-4CF8715F084D}"/>
              </a:ext>
            </a:extLst>
          </p:cNvPr>
          <p:cNvSpPr/>
          <p:nvPr/>
        </p:nvSpPr>
        <p:spPr>
          <a:xfrm>
            <a:off x="4876371" y="3326046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Up 36">
            <a:extLst>
              <a:ext uri="{FF2B5EF4-FFF2-40B4-BE49-F238E27FC236}">
                <a16:creationId xmlns:a16="http://schemas.microsoft.com/office/drawing/2014/main" id="{BDCD6CD5-9B42-D9D4-BE38-6C443D1DC9FF}"/>
              </a:ext>
            </a:extLst>
          </p:cNvPr>
          <p:cNvSpPr/>
          <p:nvPr/>
        </p:nvSpPr>
        <p:spPr>
          <a:xfrm rot="10800000">
            <a:off x="6304788" y="3621536"/>
            <a:ext cx="110639" cy="26189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6F50CF-555C-32B4-E2CD-B2C84DE6373D}"/>
              </a:ext>
            </a:extLst>
          </p:cNvPr>
          <p:cNvSpPr txBox="1"/>
          <p:nvPr/>
        </p:nvSpPr>
        <p:spPr>
          <a:xfrm>
            <a:off x="2275715" y="1230266"/>
            <a:ext cx="30206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 Ni valence electron = 2 Fe.</a:t>
            </a:r>
          </a:p>
        </p:txBody>
      </p:sp>
    </p:spTree>
    <p:extLst>
      <p:ext uri="{BB962C8B-B14F-4D97-AF65-F5344CB8AC3E}">
        <p14:creationId xmlns:p14="http://schemas.microsoft.com/office/powerpoint/2010/main" val="3099160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09CAC8-1E10-48D7-C0FA-3CF6528292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67" y="4154892"/>
            <a:ext cx="5223265" cy="228475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6D553-0846-347E-B902-EDE9F357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19912" y="88435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E7B958-6B4C-1D96-01B5-F44C4BFC3189}"/>
              </a:ext>
            </a:extLst>
          </p:cNvPr>
          <p:cNvSpPr txBox="1"/>
          <p:nvPr/>
        </p:nvSpPr>
        <p:spPr>
          <a:xfrm>
            <a:off x="308238" y="32470"/>
            <a:ext cx="4534292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ea typeface="Yu Mincho" panose="02020400000000000000" pitchFamily="18" charset="-128"/>
              </a:rPr>
              <a:t>Research purpose:</a:t>
            </a:r>
            <a:endParaRPr lang="en-US" sz="2500" b="1" dirty="0"/>
          </a:p>
        </p:txBody>
      </p:sp>
      <p:sp>
        <p:nvSpPr>
          <p:cNvPr id="2" name="TextBox 10">
            <a:extLst>
              <a:ext uri="{FF2B5EF4-FFF2-40B4-BE49-F238E27FC236}">
                <a16:creationId xmlns:a16="http://schemas.microsoft.com/office/drawing/2014/main" id="{4C437FDC-B0D5-6BF0-B46C-1F99BCA0A008}"/>
              </a:ext>
            </a:extLst>
          </p:cNvPr>
          <p:cNvSpPr txBox="1"/>
          <p:nvPr/>
        </p:nvSpPr>
        <p:spPr>
          <a:xfrm>
            <a:off x="238026" y="359148"/>
            <a:ext cx="8667947" cy="2806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stigate the thermoelectric properties of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i-doped β-FeSi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epared by 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direct arc melting method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0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y the effect of Ni on th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 solution limit and phase transi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β-FeSi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0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d th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um doping concentra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Ni substitution to improve thermoelectric properti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588A31-3444-3382-4B7D-945CA9DD37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395"/>
          <a:stretch/>
        </p:blipFill>
        <p:spPr>
          <a:xfrm>
            <a:off x="5461292" y="3047285"/>
            <a:ext cx="3618041" cy="3451567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B6C6BFA-70F5-5609-23CF-B2F00AE92260}"/>
              </a:ext>
            </a:extLst>
          </p:cNvPr>
          <p:cNvSpPr/>
          <p:nvPr/>
        </p:nvSpPr>
        <p:spPr>
          <a:xfrm>
            <a:off x="408143" y="5610225"/>
            <a:ext cx="4709673" cy="25717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E5753B2C-2E77-FF12-38B0-BB637C58178B}"/>
              </a:ext>
            </a:extLst>
          </p:cNvPr>
          <p:cNvSpPr/>
          <p:nvPr/>
        </p:nvSpPr>
        <p:spPr>
          <a:xfrm>
            <a:off x="6438899" y="5457825"/>
            <a:ext cx="581025" cy="1524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6D550C-8A05-5CB5-034C-C7E02257FA42}"/>
              </a:ext>
            </a:extLst>
          </p:cNvPr>
          <p:cNvSpPr txBox="1"/>
          <p:nvPr/>
        </p:nvSpPr>
        <p:spPr>
          <a:xfrm>
            <a:off x="408143" y="6347143"/>
            <a:ext cx="4019874" cy="292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mabayashi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pn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. Appl. Phys. ,30, 1906 (1991)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1F3414A-6637-972D-F661-A86A3093B694}"/>
              </a:ext>
            </a:extLst>
          </p:cNvPr>
          <p:cNvSpPr txBox="1"/>
          <p:nvPr/>
        </p:nvSpPr>
        <p:spPr>
          <a:xfrm>
            <a:off x="4724723" y="6492588"/>
            <a:ext cx="4419277" cy="292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gai et al. J.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pn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oc. Powder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wder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all. 41, 560 (1994)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4CBFFF6-CDCB-5081-BA93-6B0C2AD57FFD}"/>
              </a:ext>
            </a:extLst>
          </p:cNvPr>
          <p:cNvSpPr txBox="1"/>
          <p:nvPr/>
        </p:nvSpPr>
        <p:spPr>
          <a:xfrm>
            <a:off x="102025" y="3331409"/>
            <a:ext cx="527258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u="sng" dirty="0">
                <a:latin typeface="Times New Roman" panose="02020603050405020304" pitchFamily="18" charset="0"/>
                <a:ea typeface="Yu Mincho" panose="02020400000000000000" pitchFamily="18" charset="-128"/>
              </a:rPr>
              <a:t>Power factor</a:t>
            </a: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Ni-doped β-FeSi</a:t>
            </a:r>
            <a:r>
              <a:rPr kumimoji="0" lang="en-US" sz="2000" b="1" i="0" u="sng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kumimoji="0" lang="en-US" sz="2000" b="1" i="0" u="sng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previous research:</a:t>
            </a:r>
            <a:r>
              <a:rPr lang="en-US" sz="2000" b="1" u="sng" dirty="0"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endParaRPr lang="en-US" sz="2000" b="1" u="sng" dirty="0"/>
          </a:p>
        </p:txBody>
      </p:sp>
    </p:spTree>
    <p:extLst>
      <p:ext uri="{BB962C8B-B14F-4D97-AF65-F5344CB8AC3E}">
        <p14:creationId xmlns:p14="http://schemas.microsoft.com/office/powerpoint/2010/main" val="13198140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6D553-0846-347E-B902-EDE9F3572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E7B958-6B4C-1D96-01B5-F44C4BFC3189}"/>
              </a:ext>
            </a:extLst>
          </p:cNvPr>
          <p:cNvSpPr txBox="1"/>
          <p:nvPr/>
        </p:nvSpPr>
        <p:spPr>
          <a:xfrm>
            <a:off x="122549" y="2266529"/>
            <a:ext cx="8616098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ea typeface="Yu Mincho" panose="02020400000000000000" pitchFamily="18" charset="-128"/>
              </a:rPr>
              <a:t>2. Experimental method 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7025788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9</TotalTime>
  <Words>1636</Words>
  <Application>Microsoft Office PowerPoint</Application>
  <PresentationFormat>On-screen Show (4:3)</PresentationFormat>
  <Paragraphs>315</Paragraphs>
  <Slides>3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MS Mincho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Cont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endi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 Sopheap</dc:creator>
  <cp:lastModifiedBy>Sam Sopheap</cp:lastModifiedBy>
  <cp:revision>385</cp:revision>
  <dcterms:created xsi:type="dcterms:W3CDTF">2021-06-29T01:00:25Z</dcterms:created>
  <dcterms:modified xsi:type="dcterms:W3CDTF">2023-03-13T06:52:12Z</dcterms:modified>
</cp:coreProperties>
</file>